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34ED923" w14:textId="161DB2BE" w:rsidR="00C523D4" w:rsidRPr="00C523D4" w:rsidRDefault="0027781D" w:rsidP="00C523D4">
      <w:bookmarkStart w:id="0" w:name="_Hlk182985961"/>
      <w:r>
        <w:t xml:space="preserve">                                                        </w:t>
      </w:r>
      <w:r w:rsidR="001612ED" w:rsidRPr="0027781D">
        <w:t>Brydning og geometrisk opt</w:t>
      </w:r>
      <w:r w:rsidR="00C43306">
        <w:t>ik</w:t>
      </w:r>
    </w:p>
    <w:p w14:paraId="6107807C" w14:textId="77777777" w:rsidR="00C523D4" w:rsidRDefault="00C523D4" w:rsidP="00C523D4"/>
    <w:p w14:paraId="16EB9D43" w14:textId="3E51BE8A" w:rsidR="001612ED" w:rsidRPr="00775811" w:rsidRDefault="0027781D" w:rsidP="00C523D4">
      <w:r w:rsidRPr="00775811">
        <w:t>Apparatur:</w:t>
      </w:r>
      <w:r w:rsidR="00775811" w:rsidRPr="00775811">
        <w:br/>
      </w:r>
    </w:p>
    <w:p w14:paraId="67FCBEB9" w14:textId="77777777" w:rsidR="0027781D" w:rsidRPr="00C523D4" w:rsidRDefault="0027781D" w:rsidP="00C523D4">
      <w:r w:rsidRPr="00C523D4">
        <w:t xml:space="preserve">Lysboks </w:t>
      </w:r>
    </w:p>
    <w:p w14:paraId="662D9F90" w14:textId="77777777" w:rsidR="0027781D" w:rsidRDefault="0027781D" w:rsidP="00C523D4">
      <w:r>
        <w:t>Spejl</w:t>
      </w:r>
    </w:p>
    <w:p w14:paraId="7F4F47C7" w14:textId="77777777" w:rsidR="0027781D" w:rsidRDefault="0027781D" w:rsidP="00C523D4">
      <w:r>
        <w:t>Plexiglasklodser</w:t>
      </w:r>
    </w:p>
    <w:p w14:paraId="1F818FC9" w14:textId="77777777" w:rsidR="00437DE3" w:rsidRDefault="00437DE3" w:rsidP="00C523D4">
      <w:r>
        <w:t>Linser</w:t>
      </w:r>
    </w:p>
    <w:p w14:paraId="4875DA7A" w14:textId="77777777" w:rsidR="0027781D" w:rsidRDefault="0027781D" w:rsidP="00C523D4"/>
    <w:p w14:paraId="6C4B4698" w14:textId="77777777" w:rsidR="001612ED" w:rsidRPr="00EA789C" w:rsidRDefault="001612ED" w:rsidP="00C523D4">
      <w:r w:rsidRPr="00EA789C">
        <w:t>Forsøg 1</w:t>
      </w:r>
      <w:r>
        <w:t>.</w:t>
      </w:r>
    </w:p>
    <w:p w14:paraId="1EE031FA" w14:textId="77777777" w:rsidR="001612ED" w:rsidRDefault="001612ED" w:rsidP="00C523D4">
      <w:r>
        <w:t>Reflektionsloven.</w:t>
      </w:r>
    </w:p>
    <w:p w14:paraId="19EA07EF" w14:textId="77777777" w:rsidR="001612ED" w:rsidRDefault="001612ED" w:rsidP="00C523D4">
      <w:r>
        <w:t>I dette forsøg vil vi undersøge hvorledes lys bliver reflekteret fra et spejl.</w:t>
      </w:r>
    </w:p>
    <w:p w14:paraId="423F1392" w14:textId="77777777" w:rsidR="001612ED" w:rsidRDefault="001612ED" w:rsidP="00C523D4"/>
    <w:p w14:paraId="08DEA747" w14:textId="77777777" w:rsidR="001612ED" w:rsidRDefault="001612ED" w:rsidP="00C523D4">
      <w:r>
        <w:t>Opstilling:</w:t>
      </w:r>
    </w:p>
    <w:p w14:paraId="60C3FD19" w14:textId="1C64130A" w:rsidR="001612ED" w:rsidRDefault="00C523D4" w:rsidP="00C523D4">
      <w:r>
        <w:rPr>
          <w:noProof/>
        </w:rPr>
        <mc:AlternateContent>
          <mc:Choice Requires="wpc">
            <w:drawing>
              <wp:inline distT="0" distB="0" distL="0" distR="0" wp14:anchorId="60508114" wp14:editId="72254F67">
                <wp:extent cx="6057900" cy="2628900"/>
                <wp:effectExtent l="0" t="3810" r="3810" b="0"/>
                <wp:docPr id="14" name="Lærred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415243783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4228751" y="1028700"/>
                            <a:ext cx="459391" cy="35390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E6AB3CD" w14:textId="77777777" w:rsidR="001612ED" w:rsidRDefault="001612ED" w:rsidP="00C523D4">
                              <w:r>
                                <w:t>ly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3442792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2971737" y="2171700"/>
                            <a:ext cx="571294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110B92" w14:textId="77777777" w:rsidR="001612ED" w:rsidRDefault="001612ED" w:rsidP="00C523D4">
                              <w:r>
                                <w:t>Spej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224103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914575" y="2171700"/>
                            <a:ext cx="3886311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871788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2857310" y="571500"/>
                            <a:ext cx="0" cy="1600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8085038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400443" y="228600"/>
                            <a:ext cx="102816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B9BFB73" w14:textId="77777777" w:rsidR="001612ED" w:rsidRDefault="001612ED" w:rsidP="00C523D4">
                              <w:r>
                                <w:t>Indfaldslo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6771182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800148" y="571500"/>
                            <a:ext cx="2057162" cy="1600200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06554385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1029002" y="800100"/>
                            <a:ext cx="1828308" cy="1371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0241168" name="Line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2857310" y="800100"/>
                            <a:ext cx="1829149" cy="1371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0508114" id="Lærred 7" o:spid="_x0000_s1026" editas="canvas" style="width:477pt;height:207pt;mso-position-horizontal-relative:char;mso-position-vertical-relative:line" coordsize="60579,26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60579;height:26289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" o:spid="_x0000_s1028" type="#_x0000_t202" style="position:absolute;left:42287;top:10287;width:4594;height:3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" stroked="f">
                  <v:textbox>
                    <w:txbxContent>
                      <w:p w14:paraId="1E6AB3CD" w14:textId="77777777" w:rsidR="001612ED" w:rsidRDefault="001612ED" w:rsidP="00C523D4">
                        <w:r>
                          <w:t>lys</w:t>
                        </w:r>
                      </w:p>
                    </w:txbxContent>
                  </v:textbox>
                </v:shape>
                <v:shape id="Text Box 17" o:spid="_x0000_s1029" type="#_x0000_t202" style="position:absolute;left:29717;top:21717;width:5713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" stroked="f">
                  <v:textbox>
                    <w:txbxContent>
                      <w:p w14:paraId="23110B92" w14:textId="77777777" w:rsidR="001612ED" w:rsidRDefault="001612ED" w:rsidP="00C523D4">
                        <w:r>
                          <w:t>Spejl</w:t>
                        </w:r>
                      </w:p>
                    </w:txbxContent>
                  </v:textbox>
                </v:shape>
                <v:line id="Line 18" o:spid="_x0000_s1030" style="position:absolute;visibility:visible;mso-wrap-style:square" from="9145,21717" to="48008,21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"/>
                <v:line id="Line 19" o:spid="_x0000_s1031" style="position:absolute;visibility:visible;mso-wrap-style:square" from="28573,5715" to="28573,21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"/>
                <v:shape id="Text Box 20" o:spid="_x0000_s1032" type="#_x0000_t202" style="position:absolute;left:24004;top:2286;width:1028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" stroked="f">
                  <v:textbox>
                    <w:txbxContent>
                      <w:p w14:paraId="6B9BFB73" w14:textId="77777777" w:rsidR="001612ED" w:rsidRDefault="001612ED" w:rsidP="00C523D4">
                        <w:r>
                          <w:t>Indfaldslod</w:t>
                        </w:r>
                      </w:p>
                    </w:txbxContent>
                  </v:textbox>
                </v:shape>
                <v:line id="Line 21" o:spid="_x0000_s1033" style="position:absolute;visibility:visible;mso-wrap-style:square" from="8001,5715" to="28573,21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" stroked="f"/>
                <v:line id="Line 22" o:spid="_x0000_s1034" style="position:absolute;visibility:visible;mso-wrap-style:square" from="10290,8001" to="28573,21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">
                  <v:stroke endarrow="open"/>
                </v:line>
                <v:line id="Line 23" o:spid="_x0000_s1035" style="position:absolute;flip:y;visibility:visible;mso-wrap-style:square" from="28573,8001" to="46864,21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">
                  <v:stroke endarrow="open"/>
                </v:line>
                <w10:anchorlock/>
              </v:group>
            </w:pict>
          </mc:Fallback>
        </mc:AlternateContent>
      </w:r>
    </w:p>
    <w:p w14:paraId="59D18BA9" w14:textId="77777777" w:rsidR="001612ED" w:rsidRDefault="0027781D" w:rsidP="00C523D4">
      <w:pPr>
        <w:pStyle w:val="Listeafsnit"/>
        <w:numPr>
          <w:ilvl w:val="0"/>
          <w:numId w:val="1"/>
        </w:numPr>
      </w:pPr>
      <w:r>
        <w:t>Tegn den indkommende og den udkommende stråle for mindst 5 forskellige indfaldsvinkler.</w:t>
      </w:r>
    </w:p>
    <w:p w14:paraId="56E7BB98" w14:textId="77777777" w:rsidR="00034FA3" w:rsidRDefault="0027781D" w:rsidP="00C523D4">
      <w:pPr>
        <w:pStyle w:val="Listeafsnit"/>
        <w:numPr>
          <w:ilvl w:val="0"/>
          <w:numId w:val="1"/>
        </w:numPr>
      </w:pPr>
      <w:r>
        <w:t>Mål/aflæs indfaldsvinklen i og udfaldsvinklen u.</w:t>
      </w:r>
    </w:p>
    <w:p w14:paraId="131490F6" w14:textId="77777777" w:rsidR="0027781D" w:rsidRDefault="0027781D" w:rsidP="00C523D4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992"/>
      </w:tblGrid>
      <w:tr w:rsidR="0027781D" w14:paraId="5E108653" w14:textId="77777777">
        <w:tc>
          <w:tcPr>
            <w:tcW w:w="959" w:type="dxa"/>
            <w:shd w:val="clear" w:color="auto" w:fill="auto"/>
          </w:tcPr>
          <w:p w14:paraId="1709DF92" w14:textId="77777777" w:rsidR="0027781D" w:rsidRDefault="0027781D" w:rsidP="00C523D4">
            <w:r>
              <w:t xml:space="preserve">     i           </w:t>
            </w:r>
          </w:p>
        </w:tc>
        <w:tc>
          <w:tcPr>
            <w:tcW w:w="992" w:type="dxa"/>
            <w:shd w:val="clear" w:color="auto" w:fill="auto"/>
          </w:tcPr>
          <w:p w14:paraId="70D2B256" w14:textId="77777777" w:rsidR="0027781D" w:rsidRDefault="0027781D" w:rsidP="00C523D4">
            <w:r>
              <w:t xml:space="preserve">     u</w:t>
            </w:r>
          </w:p>
        </w:tc>
      </w:tr>
      <w:tr w:rsidR="0027781D" w14:paraId="4EA54B90" w14:textId="77777777">
        <w:tc>
          <w:tcPr>
            <w:tcW w:w="959" w:type="dxa"/>
            <w:shd w:val="clear" w:color="auto" w:fill="auto"/>
          </w:tcPr>
          <w:p w14:paraId="3AFE0C5F" w14:textId="77777777" w:rsidR="0027781D" w:rsidRDefault="0027781D" w:rsidP="00C523D4"/>
        </w:tc>
        <w:tc>
          <w:tcPr>
            <w:tcW w:w="992" w:type="dxa"/>
            <w:shd w:val="clear" w:color="auto" w:fill="auto"/>
          </w:tcPr>
          <w:p w14:paraId="3F2D79C5" w14:textId="77777777" w:rsidR="0027781D" w:rsidRDefault="0027781D" w:rsidP="00C523D4"/>
        </w:tc>
      </w:tr>
      <w:tr w:rsidR="0027781D" w14:paraId="75E429B4" w14:textId="77777777">
        <w:tc>
          <w:tcPr>
            <w:tcW w:w="959" w:type="dxa"/>
            <w:shd w:val="clear" w:color="auto" w:fill="auto"/>
          </w:tcPr>
          <w:p w14:paraId="3650BAB7" w14:textId="77777777" w:rsidR="0027781D" w:rsidRDefault="0027781D" w:rsidP="00C523D4"/>
        </w:tc>
        <w:tc>
          <w:tcPr>
            <w:tcW w:w="992" w:type="dxa"/>
            <w:shd w:val="clear" w:color="auto" w:fill="auto"/>
          </w:tcPr>
          <w:p w14:paraId="5217CB6E" w14:textId="77777777" w:rsidR="0027781D" w:rsidRDefault="0027781D" w:rsidP="00C523D4"/>
        </w:tc>
      </w:tr>
      <w:tr w:rsidR="0027781D" w14:paraId="2D07140C" w14:textId="77777777">
        <w:tc>
          <w:tcPr>
            <w:tcW w:w="959" w:type="dxa"/>
            <w:shd w:val="clear" w:color="auto" w:fill="auto"/>
          </w:tcPr>
          <w:p w14:paraId="4D20CA10" w14:textId="77777777" w:rsidR="0027781D" w:rsidRDefault="0027781D" w:rsidP="00C523D4"/>
        </w:tc>
        <w:tc>
          <w:tcPr>
            <w:tcW w:w="992" w:type="dxa"/>
            <w:shd w:val="clear" w:color="auto" w:fill="auto"/>
          </w:tcPr>
          <w:p w14:paraId="7DF4A266" w14:textId="77777777" w:rsidR="0027781D" w:rsidRDefault="0027781D" w:rsidP="00C523D4"/>
        </w:tc>
      </w:tr>
      <w:tr w:rsidR="0027781D" w14:paraId="54BEE2BA" w14:textId="77777777">
        <w:tc>
          <w:tcPr>
            <w:tcW w:w="959" w:type="dxa"/>
            <w:shd w:val="clear" w:color="auto" w:fill="auto"/>
          </w:tcPr>
          <w:p w14:paraId="0398E6E8" w14:textId="77777777" w:rsidR="0027781D" w:rsidRDefault="0027781D" w:rsidP="00C523D4"/>
        </w:tc>
        <w:tc>
          <w:tcPr>
            <w:tcW w:w="992" w:type="dxa"/>
            <w:shd w:val="clear" w:color="auto" w:fill="auto"/>
          </w:tcPr>
          <w:p w14:paraId="1BDEFDE4" w14:textId="77777777" w:rsidR="0027781D" w:rsidRDefault="0027781D" w:rsidP="00C523D4"/>
        </w:tc>
      </w:tr>
      <w:tr w:rsidR="0027781D" w14:paraId="2E00BA56" w14:textId="77777777">
        <w:tc>
          <w:tcPr>
            <w:tcW w:w="959" w:type="dxa"/>
            <w:shd w:val="clear" w:color="auto" w:fill="auto"/>
          </w:tcPr>
          <w:p w14:paraId="3A0CDDAD" w14:textId="77777777" w:rsidR="0027781D" w:rsidRDefault="0027781D" w:rsidP="00C523D4"/>
        </w:tc>
        <w:tc>
          <w:tcPr>
            <w:tcW w:w="992" w:type="dxa"/>
            <w:shd w:val="clear" w:color="auto" w:fill="auto"/>
          </w:tcPr>
          <w:p w14:paraId="1AA1031A" w14:textId="77777777" w:rsidR="0027781D" w:rsidRDefault="0027781D" w:rsidP="00C523D4"/>
        </w:tc>
      </w:tr>
      <w:tr w:rsidR="0027781D" w14:paraId="1F949765" w14:textId="77777777">
        <w:tc>
          <w:tcPr>
            <w:tcW w:w="959" w:type="dxa"/>
            <w:shd w:val="clear" w:color="auto" w:fill="auto"/>
          </w:tcPr>
          <w:p w14:paraId="6CF9506D" w14:textId="77777777" w:rsidR="0027781D" w:rsidRDefault="0027781D" w:rsidP="00C523D4"/>
        </w:tc>
        <w:tc>
          <w:tcPr>
            <w:tcW w:w="992" w:type="dxa"/>
            <w:shd w:val="clear" w:color="auto" w:fill="auto"/>
          </w:tcPr>
          <w:p w14:paraId="338F67F9" w14:textId="77777777" w:rsidR="0027781D" w:rsidRDefault="0027781D" w:rsidP="00C523D4"/>
        </w:tc>
      </w:tr>
      <w:tr w:rsidR="00C523D4" w14:paraId="1A115FD8" w14:textId="77777777">
        <w:tc>
          <w:tcPr>
            <w:tcW w:w="959" w:type="dxa"/>
            <w:shd w:val="clear" w:color="auto" w:fill="auto"/>
          </w:tcPr>
          <w:p w14:paraId="3125F510" w14:textId="77777777" w:rsidR="00C523D4" w:rsidRDefault="00C523D4" w:rsidP="00C523D4"/>
        </w:tc>
        <w:tc>
          <w:tcPr>
            <w:tcW w:w="992" w:type="dxa"/>
            <w:shd w:val="clear" w:color="auto" w:fill="auto"/>
          </w:tcPr>
          <w:p w14:paraId="18373C4F" w14:textId="77777777" w:rsidR="00C523D4" w:rsidRDefault="00C523D4" w:rsidP="00C523D4"/>
        </w:tc>
      </w:tr>
    </w:tbl>
    <w:p w14:paraId="581ECB1A" w14:textId="77777777" w:rsidR="00C523D4" w:rsidRDefault="00C523D4" w:rsidP="00C523D4"/>
    <w:p w14:paraId="2280D2AA" w14:textId="27969D57" w:rsidR="001612ED" w:rsidRDefault="001612ED" w:rsidP="00C523D4">
      <w:r>
        <w:t>Reflektionsloven:</w:t>
      </w:r>
    </w:p>
    <w:p w14:paraId="431E767C" w14:textId="77777777" w:rsidR="001612ED" w:rsidRDefault="001612ED" w:rsidP="00C523D4">
      <w:r>
        <w:t>Den indkommende stråle og den udgående stråle ligger i samme plan, og indfaldsvinklen er lig med udfaldsvinklen.</w:t>
      </w:r>
    </w:p>
    <w:p w14:paraId="02B44BC4" w14:textId="77777777" w:rsidR="001612ED" w:rsidRDefault="001612ED" w:rsidP="00C523D4"/>
    <w:p w14:paraId="59CB5413" w14:textId="77777777" w:rsidR="001612ED" w:rsidRDefault="001612ED" w:rsidP="00C523D4">
      <w:pPr>
        <w:pStyle w:val="Listeafsnit"/>
        <w:numPr>
          <w:ilvl w:val="0"/>
          <w:numId w:val="1"/>
        </w:numPr>
      </w:pPr>
      <w:r>
        <w:t xml:space="preserve"> Hvordan passer det med dit forsøg?</w:t>
      </w:r>
    </w:p>
    <w:p w14:paraId="68654DBF" w14:textId="77777777" w:rsidR="001612ED" w:rsidRDefault="001612ED" w:rsidP="00C523D4"/>
    <w:p w14:paraId="11647800" w14:textId="77777777" w:rsidR="00034FA3" w:rsidRDefault="00034FA3" w:rsidP="00C523D4"/>
    <w:p w14:paraId="565C42C8" w14:textId="77777777" w:rsidR="001612ED" w:rsidRPr="00E672A8" w:rsidRDefault="001612ED" w:rsidP="00C523D4">
      <w:r w:rsidRPr="00E672A8">
        <w:t>Forsøg 2.</w:t>
      </w:r>
    </w:p>
    <w:p w14:paraId="2C7AE7FF" w14:textId="77777777" w:rsidR="001612ED" w:rsidRDefault="001612ED" w:rsidP="00C523D4">
      <w:r>
        <w:t>I dette forsøg vil vi undersøge hvornår der sker brydning når lyset passerer fra et stof til et andet</w:t>
      </w:r>
    </w:p>
    <w:p w14:paraId="0222E65A" w14:textId="77777777" w:rsidR="001612ED" w:rsidRDefault="001612ED" w:rsidP="00C523D4"/>
    <w:p w14:paraId="0FEBAD77" w14:textId="77777777" w:rsidR="001612ED" w:rsidRDefault="001612ED" w:rsidP="00C523D4">
      <w:r>
        <w:t>Opstilling.</w:t>
      </w:r>
    </w:p>
    <w:p w14:paraId="5F6A6C7F" w14:textId="77777777" w:rsidR="001612ED" w:rsidRDefault="001612ED" w:rsidP="00C523D4">
      <w:r>
        <w:t>Vi betragter en lysstråle som går fra luft ind i en glasklods.</w:t>
      </w:r>
    </w:p>
    <w:p w14:paraId="10D132CF" w14:textId="506930B7" w:rsidR="001612ED" w:rsidRDefault="00C523D4" w:rsidP="00C523D4">
      <w:r>
        <w:rPr>
          <w:noProof/>
        </w:rPr>
        <mc:AlternateContent>
          <mc:Choice Requires="wpc">
            <w:drawing>
              <wp:inline distT="0" distB="0" distL="0" distR="0" wp14:anchorId="19388770" wp14:editId="065044B9">
                <wp:extent cx="6057900" cy="3314700"/>
                <wp:effectExtent l="0" t="0" r="3810" b="1905"/>
                <wp:docPr id="24" name="Lærred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49335351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2057162" y="228600"/>
                            <a:ext cx="915416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AF0C55D" w14:textId="77777777" w:rsidR="001612ED" w:rsidRDefault="001612ED" w:rsidP="00C523D4">
                              <w:r>
                                <w:t>Lysstråle</w:t>
                              </w:r>
                            </w:p>
                            <w:p w14:paraId="61D06018" w14:textId="77777777" w:rsidR="001612ED" w:rsidRDefault="001612ED" w:rsidP="00C523D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896350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1142587" y="1371600"/>
                            <a:ext cx="4000738" cy="11430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7290403" name="Line 2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14722" y="114300"/>
                            <a:ext cx="1485868" cy="1257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8968243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3200591" y="1371600"/>
                            <a:ext cx="456867" cy="1143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6406228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1257014" y="1028700"/>
                            <a:ext cx="457708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4C80685" w14:textId="77777777" w:rsidR="001612ED" w:rsidRDefault="001612ED" w:rsidP="00C523D4">
                              <w:r>
                                <w:t>Lu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241290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1142587" y="1371600"/>
                            <a:ext cx="9145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7C21542" w14:textId="77777777" w:rsidR="001612ED" w:rsidRDefault="001612ED" w:rsidP="00C523D4">
                              <w:r>
                                <w:t>Glasklod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152884" name="Line 3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657457" y="2514600"/>
                            <a:ext cx="685721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arrow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9388770" id="Lærred 6" o:spid="_x0000_s1036" editas="canvas" style="width:477pt;height:261pt;mso-position-horizontal-relative:char;mso-position-vertical-relative:line" coordsize="60579,331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">
                <v:shape id="_x0000_s1037" type="#_x0000_t75" style="position:absolute;width:60579;height:33147;visibility:visible;mso-wrap-style:square">
                  <v:fill o:detectmouseclick="t"/>
                  <v:path o:connecttype="none"/>
                </v:shape>
                <v:shape id="Text Box 26" o:spid="_x0000_s1038" type="#_x0000_t202" style="position:absolute;left:20571;top:2286;width:915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" stroked="f">
                  <v:textbox>
                    <w:txbxContent>
                      <w:p w14:paraId="5AF0C55D" w14:textId="77777777" w:rsidR="001612ED" w:rsidRDefault="001612ED" w:rsidP="00C523D4">
                        <w:r>
                          <w:t>Lysstråle</w:t>
                        </w:r>
                      </w:p>
                      <w:p w14:paraId="61D06018" w14:textId="77777777" w:rsidR="001612ED" w:rsidRDefault="001612ED" w:rsidP="00C523D4"/>
                    </w:txbxContent>
                  </v:textbox>
                </v:shape>
                <v:rect id="Rectangle 27" o:spid="_x0000_s1039" style="position:absolute;left:11425;top:13716;width:40008;height:11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"/>
                <v:line id="Line 28" o:spid="_x0000_s1040" style="position:absolute;flip:x y;visibility:visible;mso-wrap-style:square" from="17147,1143" to="32005,13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">
                  <v:stroke startarrow="open"/>
                </v:line>
                <v:line id="Line 29" o:spid="_x0000_s1041" style="position:absolute;visibility:visible;mso-wrap-style:square" from="32005,13716" to="36574,25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">
                  <v:stroke endarrow="open"/>
                </v:line>
                <v:shape id="Text Box 30" o:spid="_x0000_s1042" type="#_x0000_t202" style="position:absolute;left:12570;top:10287;width:4577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" filled="f" stroked="f">
                  <v:textbox>
                    <w:txbxContent>
                      <w:p w14:paraId="24C80685" w14:textId="77777777" w:rsidR="001612ED" w:rsidRDefault="001612ED" w:rsidP="00C523D4">
                        <w:r>
                          <w:t>Luft</w:t>
                        </w:r>
                      </w:p>
                    </w:txbxContent>
                  </v:textbox>
                </v:shape>
                <v:shape id="Text Box 31" o:spid="_x0000_s1043" type="#_x0000_t202" style="position:absolute;left:11425;top:13716;width:9146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" filled="f" stroked="f">
                  <v:textbox>
                    <w:txbxContent>
                      <w:p w14:paraId="57C21542" w14:textId="77777777" w:rsidR="001612ED" w:rsidRDefault="001612ED" w:rsidP="00C523D4">
                        <w:r>
                          <w:t>Glasklods</w:t>
                        </w:r>
                      </w:p>
                    </w:txbxContent>
                  </v:textbox>
                </v:shape>
                <v:line id="Line 32" o:spid="_x0000_s1044" style="position:absolute;flip:x y;visibility:visible;mso-wrap-style:square" from="36574,25146" to="43431,30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">
                  <v:stroke dashstyle="dash" startarrow="open"/>
                </v:line>
                <w10:anchorlock/>
              </v:group>
            </w:pict>
          </mc:Fallback>
        </mc:AlternateContent>
      </w:r>
    </w:p>
    <w:p w14:paraId="4496ED8A" w14:textId="77777777" w:rsidR="00A96EEA" w:rsidRDefault="00A96EEA" w:rsidP="00C523D4">
      <w:r>
        <w:t>Teoretisk kan man vise brydningsloven, som siger at</w:t>
      </w:r>
    </w:p>
    <w:p w14:paraId="6D23A5C4" w14:textId="77777777" w:rsidR="00A96EEA" w:rsidRDefault="00A96EEA" w:rsidP="00C523D4">
      <w:r w:rsidRPr="000B44F6">
        <w:rPr>
          <w:position w:val="-48"/>
        </w:rPr>
        <w:object w:dxaOrig="2360" w:dyaOrig="1440" w14:anchorId="1E400E4A">
          <v:shape id="_x0000_i1025" type="#_x0000_t75" style="width:118pt;height:1in" o:ole="">
            <v:imagedata r:id="rId7" o:title=""/>
          </v:shape>
          <o:OLEObject Type="Embed" ProgID="Equation.DSMT4" ShapeID="_x0000_i1025" DrawAspect="Content" ObjectID="_1793598960" r:id="rId8"/>
        </w:object>
      </w:r>
    </w:p>
    <w:p w14:paraId="0B9B39DB" w14:textId="77777777" w:rsidR="00A96EEA" w:rsidRDefault="00A96EEA" w:rsidP="00C523D4">
      <w:r>
        <w:t xml:space="preserve">Hvor </w:t>
      </w:r>
      <w:r w:rsidRPr="00C72F94">
        <w:rPr>
          <w:position w:val="-12"/>
        </w:rPr>
        <w:object w:dxaOrig="480" w:dyaOrig="360" w14:anchorId="1A70E6CE">
          <v:shape id="_x0000_i1026" type="#_x0000_t75" style="width:24pt;height:18pt" o:ole="">
            <v:imagedata r:id="rId9" o:title=""/>
          </v:shape>
          <o:OLEObject Type="Embed" ProgID="Equation.DSMT4" ShapeID="_x0000_i1026" DrawAspect="Content" ObjectID="_1793598961" r:id="rId10"/>
        </w:object>
      </w:r>
      <w:r>
        <w:t xml:space="preserve">er brydningsindekset for overgang fra medium1 til medium 2, og </w:t>
      </w:r>
      <w:r w:rsidRPr="00C72F94">
        <w:rPr>
          <w:position w:val="-12"/>
        </w:rPr>
        <w:object w:dxaOrig="240" w:dyaOrig="360" w14:anchorId="78532FF8">
          <v:shape id="_x0000_i1027" type="#_x0000_t75" style="width:12pt;height:18pt" o:ole="">
            <v:imagedata r:id="rId11" o:title=""/>
          </v:shape>
          <o:OLEObject Type="Embed" ProgID="Equation.DSMT4" ShapeID="_x0000_i1027" DrawAspect="Content" ObjectID="_1793598962" r:id="rId12"/>
        </w:object>
      </w:r>
      <w:r>
        <w:t xml:space="preserve"> </w:t>
      </w:r>
      <w:proofErr w:type="spellStart"/>
      <w:r>
        <w:t>og</w:t>
      </w:r>
      <w:proofErr w:type="spellEnd"/>
      <w:r>
        <w:t xml:space="preserve"> </w:t>
      </w:r>
      <w:r w:rsidRPr="00C72F94">
        <w:rPr>
          <w:position w:val="-12"/>
        </w:rPr>
        <w:object w:dxaOrig="260" w:dyaOrig="360" w14:anchorId="2A6433B5">
          <v:shape id="_x0000_i1028" type="#_x0000_t75" style="width:13pt;height:18pt" o:ole="">
            <v:imagedata r:id="rId13" o:title=""/>
          </v:shape>
          <o:OLEObject Type="Embed" ProgID="Equation.DSMT4" ShapeID="_x0000_i1028" DrawAspect="Content" ObjectID="_1793598963" r:id="rId14"/>
        </w:object>
      </w:r>
      <w:r>
        <w:t xml:space="preserve"> er lysets hastighed og bølgelængde i de to medier.</w:t>
      </w:r>
    </w:p>
    <w:p w14:paraId="5D073E87" w14:textId="77777777" w:rsidR="00A96EEA" w:rsidRDefault="00A96EEA" w:rsidP="00C523D4"/>
    <w:p w14:paraId="79F6B52E" w14:textId="77777777" w:rsidR="0027781D" w:rsidRDefault="0027781D" w:rsidP="00C523D4">
      <w:pPr>
        <w:pStyle w:val="Listeafsnit"/>
        <w:numPr>
          <w:ilvl w:val="0"/>
          <w:numId w:val="9"/>
        </w:numPr>
      </w:pPr>
      <w:r>
        <w:t>Tegn klodsen og strålegangen</w:t>
      </w:r>
      <w:r w:rsidR="00A96EEA">
        <w:t xml:space="preserve"> for mindst 5 forskellige indfaldsvinkler.</w:t>
      </w:r>
    </w:p>
    <w:p w14:paraId="08919462" w14:textId="77777777" w:rsidR="001612ED" w:rsidRDefault="001612ED" w:rsidP="00C523D4">
      <w:pPr>
        <w:pStyle w:val="Listeafsnit"/>
        <w:numPr>
          <w:ilvl w:val="0"/>
          <w:numId w:val="9"/>
        </w:numPr>
      </w:pPr>
      <w:r>
        <w:t>Hvornår bliver lysstrålen brudt og hvornår gør den det ikke?</w:t>
      </w:r>
    </w:p>
    <w:p w14:paraId="53F63204" w14:textId="77777777" w:rsidR="001612ED" w:rsidRDefault="001612ED" w:rsidP="00C523D4">
      <w:pPr>
        <w:pStyle w:val="Listeafsnit"/>
        <w:numPr>
          <w:ilvl w:val="0"/>
          <w:numId w:val="9"/>
        </w:numPr>
      </w:pPr>
      <w:r>
        <w:t>Hvilken sammenhæng er der imellem den lysstråle som kommer ind i glasklodsen og den lysstråle som kommer ud?</w:t>
      </w:r>
    </w:p>
    <w:p w14:paraId="26E9A90F" w14:textId="77777777" w:rsidR="00034FA3" w:rsidRDefault="00034FA3" w:rsidP="00C523D4">
      <w:pPr>
        <w:pStyle w:val="Listeafsnit"/>
        <w:numPr>
          <w:ilvl w:val="0"/>
          <w:numId w:val="9"/>
        </w:numPr>
      </w:pPr>
      <w:r>
        <w:t xml:space="preserve">Mål sammenhørende værdier af indfaldsvinklen i og brydningsvinklen </w:t>
      </w:r>
      <w:proofErr w:type="gramStart"/>
      <w:r>
        <w:t>b.</w:t>
      </w:r>
      <w:r w:rsidR="00024697">
        <w:t>(</w:t>
      </w:r>
      <w:proofErr w:type="gramEnd"/>
      <w:r w:rsidR="00024697">
        <w:t>mindst 5 målinger)</w:t>
      </w:r>
    </w:p>
    <w:tbl>
      <w:tblPr>
        <w:tblW w:w="0" w:type="auto"/>
        <w:tblInd w:w="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1"/>
        <w:gridCol w:w="1134"/>
        <w:gridCol w:w="1350"/>
      </w:tblGrid>
      <w:tr w:rsidR="00A96EEA" w14:paraId="4AE0BA9A" w14:textId="77777777">
        <w:tc>
          <w:tcPr>
            <w:tcW w:w="1231" w:type="dxa"/>
            <w:shd w:val="clear" w:color="auto" w:fill="auto"/>
          </w:tcPr>
          <w:p w14:paraId="6D07639D" w14:textId="77777777" w:rsidR="00A96EEA" w:rsidRDefault="00A96EEA" w:rsidP="00C523D4">
            <w:r>
              <w:t xml:space="preserve">       i</w:t>
            </w:r>
          </w:p>
        </w:tc>
        <w:tc>
          <w:tcPr>
            <w:tcW w:w="1134" w:type="dxa"/>
            <w:shd w:val="clear" w:color="auto" w:fill="auto"/>
          </w:tcPr>
          <w:p w14:paraId="4F855C98" w14:textId="77777777" w:rsidR="00A96EEA" w:rsidRDefault="00A96EEA" w:rsidP="00C523D4">
            <w:r>
              <w:t xml:space="preserve">       b</w:t>
            </w:r>
          </w:p>
        </w:tc>
        <w:tc>
          <w:tcPr>
            <w:tcW w:w="1350" w:type="dxa"/>
            <w:shd w:val="clear" w:color="auto" w:fill="auto"/>
          </w:tcPr>
          <w:p w14:paraId="4A3E160D" w14:textId="77777777" w:rsidR="00A96EEA" w:rsidRDefault="00A96EEA" w:rsidP="00C523D4">
            <w:r>
              <w:t>sin(i)/sin(b)</w:t>
            </w:r>
          </w:p>
        </w:tc>
      </w:tr>
      <w:tr w:rsidR="00A96EEA" w14:paraId="49866CAA" w14:textId="77777777">
        <w:tc>
          <w:tcPr>
            <w:tcW w:w="1231" w:type="dxa"/>
            <w:shd w:val="clear" w:color="auto" w:fill="auto"/>
          </w:tcPr>
          <w:p w14:paraId="2A638388" w14:textId="77777777" w:rsidR="00A96EEA" w:rsidRDefault="00A96EEA" w:rsidP="00C523D4"/>
        </w:tc>
        <w:tc>
          <w:tcPr>
            <w:tcW w:w="1134" w:type="dxa"/>
            <w:shd w:val="clear" w:color="auto" w:fill="auto"/>
          </w:tcPr>
          <w:p w14:paraId="46B9CD3A" w14:textId="77777777" w:rsidR="00A96EEA" w:rsidRDefault="00A96EEA" w:rsidP="00C523D4"/>
        </w:tc>
        <w:tc>
          <w:tcPr>
            <w:tcW w:w="1350" w:type="dxa"/>
            <w:shd w:val="clear" w:color="auto" w:fill="auto"/>
          </w:tcPr>
          <w:p w14:paraId="6102F539" w14:textId="77777777" w:rsidR="00A96EEA" w:rsidRDefault="00A96EEA" w:rsidP="00C523D4"/>
        </w:tc>
      </w:tr>
      <w:tr w:rsidR="00A96EEA" w14:paraId="4718760D" w14:textId="77777777">
        <w:tc>
          <w:tcPr>
            <w:tcW w:w="1231" w:type="dxa"/>
            <w:shd w:val="clear" w:color="auto" w:fill="auto"/>
          </w:tcPr>
          <w:p w14:paraId="4503913F" w14:textId="77777777" w:rsidR="00A96EEA" w:rsidRDefault="00A96EEA" w:rsidP="00C523D4"/>
        </w:tc>
        <w:tc>
          <w:tcPr>
            <w:tcW w:w="1134" w:type="dxa"/>
            <w:shd w:val="clear" w:color="auto" w:fill="auto"/>
          </w:tcPr>
          <w:p w14:paraId="34E7EF69" w14:textId="77777777" w:rsidR="00A96EEA" w:rsidRDefault="00A96EEA" w:rsidP="00C523D4"/>
        </w:tc>
        <w:tc>
          <w:tcPr>
            <w:tcW w:w="1350" w:type="dxa"/>
            <w:shd w:val="clear" w:color="auto" w:fill="auto"/>
          </w:tcPr>
          <w:p w14:paraId="40D85A99" w14:textId="77777777" w:rsidR="00A96EEA" w:rsidRDefault="00A96EEA" w:rsidP="00C523D4"/>
        </w:tc>
      </w:tr>
      <w:tr w:rsidR="00A96EEA" w14:paraId="5D640843" w14:textId="77777777">
        <w:tc>
          <w:tcPr>
            <w:tcW w:w="1231" w:type="dxa"/>
            <w:shd w:val="clear" w:color="auto" w:fill="auto"/>
          </w:tcPr>
          <w:p w14:paraId="10759BBB" w14:textId="77777777" w:rsidR="00A96EEA" w:rsidRDefault="00A96EEA" w:rsidP="00C523D4"/>
        </w:tc>
        <w:tc>
          <w:tcPr>
            <w:tcW w:w="1134" w:type="dxa"/>
            <w:shd w:val="clear" w:color="auto" w:fill="auto"/>
          </w:tcPr>
          <w:p w14:paraId="0AE40198" w14:textId="77777777" w:rsidR="00A96EEA" w:rsidRDefault="00A96EEA" w:rsidP="00C523D4"/>
        </w:tc>
        <w:tc>
          <w:tcPr>
            <w:tcW w:w="1350" w:type="dxa"/>
            <w:shd w:val="clear" w:color="auto" w:fill="auto"/>
          </w:tcPr>
          <w:p w14:paraId="681DE195" w14:textId="77777777" w:rsidR="00A96EEA" w:rsidRDefault="00A96EEA" w:rsidP="00C523D4"/>
        </w:tc>
      </w:tr>
      <w:tr w:rsidR="00A96EEA" w14:paraId="4D19DC72" w14:textId="77777777">
        <w:tc>
          <w:tcPr>
            <w:tcW w:w="1231" w:type="dxa"/>
            <w:shd w:val="clear" w:color="auto" w:fill="auto"/>
          </w:tcPr>
          <w:p w14:paraId="619DEB33" w14:textId="77777777" w:rsidR="00A96EEA" w:rsidRDefault="00A96EEA" w:rsidP="00C523D4"/>
        </w:tc>
        <w:tc>
          <w:tcPr>
            <w:tcW w:w="1134" w:type="dxa"/>
            <w:shd w:val="clear" w:color="auto" w:fill="auto"/>
          </w:tcPr>
          <w:p w14:paraId="0254DCD9" w14:textId="77777777" w:rsidR="00A96EEA" w:rsidRDefault="00A96EEA" w:rsidP="00C523D4"/>
        </w:tc>
        <w:tc>
          <w:tcPr>
            <w:tcW w:w="1350" w:type="dxa"/>
            <w:shd w:val="clear" w:color="auto" w:fill="auto"/>
          </w:tcPr>
          <w:p w14:paraId="0CA911BB" w14:textId="77777777" w:rsidR="00A96EEA" w:rsidRDefault="00A96EEA" w:rsidP="00C523D4"/>
        </w:tc>
      </w:tr>
      <w:tr w:rsidR="00A96EEA" w14:paraId="6100E1BA" w14:textId="77777777">
        <w:tc>
          <w:tcPr>
            <w:tcW w:w="1231" w:type="dxa"/>
            <w:shd w:val="clear" w:color="auto" w:fill="auto"/>
          </w:tcPr>
          <w:p w14:paraId="742AE402" w14:textId="77777777" w:rsidR="00A96EEA" w:rsidRDefault="00A96EEA" w:rsidP="00C523D4"/>
        </w:tc>
        <w:tc>
          <w:tcPr>
            <w:tcW w:w="1134" w:type="dxa"/>
            <w:shd w:val="clear" w:color="auto" w:fill="auto"/>
          </w:tcPr>
          <w:p w14:paraId="2C7A1325" w14:textId="77777777" w:rsidR="00A96EEA" w:rsidRDefault="00A96EEA" w:rsidP="00C523D4"/>
        </w:tc>
        <w:tc>
          <w:tcPr>
            <w:tcW w:w="1350" w:type="dxa"/>
            <w:shd w:val="clear" w:color="auto" w:fill="auto"/>
          </w:tcPr>
          <w:p w14:paraId="623D3400" w14:textId="77777777" w:rsidR="00A96EEA" w:rsidRDefault="00A96EEA" w:rsidP="00C523D4"/>
        </w:tc>
      </w:tr>
    </w:tbl>
    <w:p w14:paraId="79E094D4" w14:textId="77777777" w:rsidR="00A96EEA" w:rsidRDefault="00A96EEA" w:rsidP="00C523D4"/>
    <w:p w14:paraId="37BA7750" w14:textId="77777777" w:rsidR="00034FA3" w:rsidRDefault="00034FA3" w:rsidP="00C523D4">
      <w:pPr>
        <w:pStyle w:val="Listeafsnit"/>
        <w:numPr>
          <w:ilvl w:val="0"/>
          <w:numId w:val="9"/>
        </w:numPr>
      </w:pPr>
      <w:r>
        <w:t xml:space="preserve">På baggrund af dine måleresultater skal du undersøge om brydningsloven gælder og bestemme en værdi for </w:t>
      </w:r>
      <w:r w:rsidRPr="009D2523">
        <w:rPr>
          <w:position w:val="-14"/>
        </w:rPr>
        <w:object w:dxaOrig="780" w:dyaOrig="380" w14:anchorId="61206EE8">
          <v:shape id="_x0000_i1029" type="#_x0000_t75" style="width:39pt;height:19pt" o:ole="">
            <v:imagedata r:id="rId15" o:title=""/>
          </v:shape>
          <o:OLEObject Type="Embed" ProgID="Equation.DSMT4" ShapeID="_x0000_i1029" DrawAspect="Content" ObjectID="_1793598964" r:id="rId16"/>
        </w:object>
      </w:r>
      <w:r>
        <w:t>.</w:t>
      </w:r>
    </w:p>
    <w:p w14:paraId="077FF9EE" w14:textId="77777777" w:rsidR="00034FA3" w:rsidRDefault="00034FA3" w:rsidP="00C523D4">
      <w:pPr>
        <w:pStyle w:val="Listeafsnit"/>
        <w:numPr>
          <w:ilvl w:val="0"/>
          <w:numId w:val="9"/>
        </w:numPr>
      </w:pPr>
      <w:r>
        <w:t>Bestem en værdi for lysets hastighed i glas.</w:t>
      </w:r>
    </w:p>
    <w:p w14:paraId="53A3C5F9" w14:textId="77777777" w:rsidR="00024697" w:rsidRDefault="00024697" w:rsidP="00C523D4"/>
    <w:p w14:paraId="4CEEC93B" w14:textId="77777777" w:rsidR="00024697" w:rsidRDefault="00024697" w:rsidP="00C523D4"/>
    <w:p w14:paraId="7FAACC39" w14:textId="77777777" w:rsidR="001612ED" w:rsidRPr="00DB2935" w:rsidRDefault="001612ED" w:rsidP="00C523D4">
      <w:r w:rsidRPr="00DB2935">
        <w:t>Forsøg 3.</w:t>
      </w:r>
    </w:p>
    <w:p w14:paraId="5669A735" w14:textId="77777777" w:rsidR="001612ED" w:rsidRDefault="001612ED" w:rsidP="00C523D4">
      <w:r>
        <w:t>I denne øvelse vil vi undersøge hvordan lys bliver brudt ved overgangen fra luft til glas.</w:t>
      </w:r>
    </w:p>
    <w:p w14:paraId="2E4089E0" w14:textId="77777777" w:rsidR="001612ED" w:rsidRDefault="001612ED" w:rsidP="00C523D4">
      <w:r>
        <w:t xml:space="preserve">Vi sender lys ind i </w:t>
      </w:r>
      <w:r w:rsidRPr="00024697">
        <w:rPr>
          <w:color w:val="FF0000"/>
        </w:rPr>
        <w:t>”centrum”</w:t>
      </w:r>
      <w:r>
        <w:t xml:space="preserve"> af en halvcirkelformet glasklods.</w:t>
      </w:r>
    </w:p>
    <w:p w14:paraId="7CF6263F" w14:textId="3E9891B9" w:rsidR="001612ED" w:rsidRDefault="001612ED" w:rsidP="00C523D4">
      <w:r>
        <w:lastRenderedPageBreak/>
        <w:t>Opstilling.</w:t>
      </w:r>
      <w:r w:rsidR="00C523D4">
        <w:rPr>
          <w:noProof/>
        </w:rPr>
        <mc:AlternateContent>
          <mc:Choice Requires="wpc">
            <w:drawing>
              <wp:inline distT="0" distB="0" distL="0" distR="0" wp14:anchorId="192F718F" wp14:editId="64196DDD">
                <wp:extent cx="6057900" cy="3543300"/>
                <wp:effectExtent l="0" t="0" r="3810" b="0"/>
                <wp:docPr id="33" name="Lærred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92362628" name="Group 35"/>
                        <wpg:cNvGrpSpPr>
                          <a:grpSpLocks/>
                        </wpg:cNvGrpSpPr>
                        <wpg:grpSpPr bwMode="auto">
                          <a:xfrm>
                            <a:off x="1714500" y="457200"/>
                            <a:ext cx="2399030" cy="2514600"/>
                            <a:chOff x="4482" y="-298"/>
                            <a:chExt cx="2852" cy="2970"/>
                          </a:xfrm>
                        </wpg:grpSpPr>
                        <wps:wsp>
                          <wps:cNvPr id="1423441578" name="Oval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2" y="-163"/>
                              <a:ext cx="2851" cy="283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576760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2" y="-298"/>
                              <a:ext cx="2852" cy="14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3712800" name="Lin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82" y="1187"/>
                              <a:ext cx="285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334013010" name="Line 3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14500" y="228600"/>
                            <a:ext cx="1257300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61298398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2971800" y="1714500"/>
                            <a:ext cx="457200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42427337" name="Line 41"/>
                        <wps:cNvCnPr>
                          <a:cxnSpLocks noChangeShapeType="1"/>
                        </wps:cNvCnPr>
                        <wps:spPr bwMode="auto">
                          <a:xfrm flipV="1">
                            <a:off x="2971800" y="228600"/>
                            <a:ext cx="635" cy="297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5753065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0" y="1943100"/>
                            <a:ext cx="9144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0D8AD26" w14:textId="77777777" w:rsidR="001612ED" w:rsidRDefault="001612ED" w:rsidP="00C523D4">
                              <w:r>
                                <w:t>Glasklod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9701661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2743200" y="11430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2A84A4B" w14:textId="77777777" w:rsidR="001612ED" w:rsidRDefault="001612ED" w:rsidP="00C523D4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9684354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240030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DC2B7EA" w14:textId="77777777" w:rsidR="001612ED" w:rsidRDefault="001612ED" w:rsidP="00C523D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3112403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342900"/>
                            <a:ext cx="9144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A210EA2" w14:textId="77777777" w:rsidR="001612ED" w:rsidRDefault="001612ED" w:rsidP="00C523D4">
                              <w:r>
                                <w:t>Indfaldslo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2474520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0" y="1371600"/>
                            <a:ext cx="571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8157150" w14:textId="77777777" w:rsidR="001612ED" w:rsidRDefault="001612ED" w:rsidP="00C523D4">
                              <w:r>
                                <w:t>Luft (1) (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92F718F" id="Lærred 5" o:spid="_x0000_s1045" editas="canvas" style="width:477pt;height:279pt;mso-position-horizontal-relative:char;mso-position-vertical-relative:line" coordsize="60579,354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">
                <v:shape id="_x0000_s1046" type="#_x0000_t75" style="position:absolute;width:60579;height:35433;visibility:visible;mso-wrap-style:square">
                  <v:fill o:detectmouseclick="t"/>
                  <v:path o:connecttype="none"/>
                </v:shape>
                <v:group id="Group 35" o:spid="_x0000_s1047" style="position:absolute;left:17145;top:4572;width:23990;height:25146" coordorigin="4482,-298" coordsize="2852,2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">
                  <v:oval id="Oval 36" o:spid="_x0000_s1048" style="position:absolute;left:4482;top:-163;width:2851;height:2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"/>
                  <v:rect id="Rectangle 37" o:spid="_x0000_s1049" style="position:absolute;left:4482;top:-298;width:2852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" stroked="f"/>
                  <v:line id="Line 38" o:spid="_x0000_s1050" style="position:absolute;visibility:visible;mso-wrap-style:square" from="4482,1187" to="7334,1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"/>
                </v:group>
                <v:line id="Line 39" o:spid="_x0000_s1051" style="position:absolute;flip:x y;visibility:visible;mso-wrap-style:square" from="17145,2286" to="29718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">
                  <v:stroke startarrow="open"/>
                </v:line>
                <v:line id="Line 40" o:spid="_x0000_s1052" style="position:absolute;visibility:visible;mso-wrap-style:square" from="29718,17145" to="34290,32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">
                  <v:stroke endarrow="block"/>
                </v:line>
                <v:line id="Line 41" o:spid="_x0000_s1053" style="position:absolute;flip:y;visibility:visible;mso-wrap-style:square" from="29718,2286" to="29724,32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"/>
                <v:shape id="Text Box 42" o:spid="_x0000_s1054" type="#_x0000_t202" style="position:absolute;left:19431;top:19431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" stroked="f">
                  <v:textbox>
                    <w:txbxContent>
                      <w:p w14:paraId="30D8AD26" w14:textId="77777777" w:rsidR="001612ED" w:rsidRDefault="001612ED" w:rsidP="00C523D4">
                        <w:r>
                          <w:t>Glasklods</w:t>
                        </w:r>
                      </w:p>
                    </w:txbxContent>
                  </v:textbox>
                </v:shape>
                <v:shape id="Text Box 43" o:spid="_x0000_s1055" type="#_x0000_t202" style="position:absolute;left:27432;top:11430;width:2286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" filled="f" stroked="f">
                  <v:textbox>
                    <w:txbxContent>
                      <w:p w14:paraId="12A84A4B" w14:textId="77777777" w:rsidR="001612ED" w:rsidRDefault="001612ED" w:rsidP="00C523D4">
                        <w:r>
                          <w:t>i</w:t>
                        </w:r>
                      </w:p>
                    </w:txbxContent>
                  </v:textbox>
                </v:shape>
                <v:shape id="Text Box 44" o:spid="_x0000_s1056" type="#_x0000_t202" style="position:absolute;left:29718;top:24003;width:342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" filled="f" stroked="f">
                  <v:textbox>
                    <w:txbxContent>
                      <w:p w14:paraId="1DC2B7EA" w14:textId="77777777" w:rsidR="001612ED" w:rsidRDefault="001612ED" w:rsidP="00C523D4">
                        <w:r>
                          <w:t>b</w:t>
                        </w:r>
                      </w:p>
                    </w:txbxContent>
                  </v:textbox>
                </v:shape>
                <v:shape id="Text Box 45" o:spid="_x0000_s1057" type="#_x0000_t202" style="position:absolute;left:29718;top:3429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" filled="f" stroked="f">
                  <v:textbox>
                    <w:txbxContent>
                      <w:p w14:paraId="3A210EA2" w14:textId="77777777" w:rsidR="001612ED" w:rsidRDefault="001612ED" w:rsidP="00C523D4">
                        <w:r>
                          <w:t>Indfaldslod</w:t>
                        </w:r>
                      </w:p>
                    </w:txbxContent>
                  </v:textbox>
                </v:shape>
                <v:shape id="Text Box 46" o:spid="_x0000_s1058" type="#_x0000_t202" style="position:absolute;left:19431;top:13716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" filled="f" stroked="f">
                  <v:textbox>
                    <w:txbxContent>
                      <w:p w14:paraId="78157150" w14:textId="77777777" w:rsidR="001612ED" w:rsidRDefault="001612ED" w:rsidP="00C523D4">
                        <w:r>
                          <w:t>Luft (1) (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A2630DB" w14:textId="77777777" w:rsidR="00A96EEA" w:rsidRDefault="00A96EEA" w:rsidP="00C523D4">
      <w:pPr>
        <w:pStyle w:val="Listeafsnit"/>
        <w:numPr>
          <w:ilvl w:val="0"/>
          <w:numId w:val="2"/>
        </w:numPr>
      </w:pPr>
      <w:r>
        <w:t>Tegn klodsen og strålegangen for mindst 5 forskellige indfaldsvinkler.</w:t>
      </w:r>
    </w:p>
    <w:p w14:paraId="762CFFAC" w14:textId="77777777" w:rsidR="001612ED" w:rsidRDefault="001612ED" w:rsidP="00C523D4">
      <w:pPr>
        <w:pStyle w:val="Listeafsnit"/>
        <w:numPr>
          <w:ilvl w:val="0"/>
          <w:numId w:val="2"/>
        </w:numPr>
      </w:pPr>
      <w:r>
        <w:t>Hvorfor sker der ingen brydning når lysstrålen forlader glasklodsen?</w:t>
      </w:r>
    </w:p>
    <w:p w14:paraId="37595994" w14:textId="77777777" w:rsidR="001612ED" w:rsidRDefault="001612ED" w:rsidP="00C523D4">
      <w:pPr>
        <w:pStyle w:val="Listeafsnit"/>
        <w:numPr>
          <w:ilvl w:val="0"/>
          <w:numId w:val="2"/>
        </w:numPr>
      </w:pPr>
      <w:r>
        <w:t>Mål sammenhørende værdier af indfaldsvinklen i og brydningsvinklen b.</w:t>
      </w:r>
    </w:p>
    <w:tbl>
      <w:tblPr>
        <w:tblW w:w="0" w:type="auto"/>
        <w:tblInd w:w="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1"/>
        <w:gridCol w:w="1134"/>
        <w:gridCol w:w="1350"/>
      </w:tblGrid>
      <w:tr w:rsidR="00A96EEA" w14:paraId="46CA46DE" w14:textId="77777777">
        <w:tc>
          <w:tcPr>
            <w:tcW w:w="1231" w:type="dxa"/>
            <w:shd w:val="clear" w:color="auto" w:fill="auto"/>
          </w:tcPr>
          <w:p w14:paraId="79CE5269" w14:textId="77777777" w:rsidR="00A96EEA" w:rsidRDefault="00A96EEA" w:rsidP="00C523D4">
            <w:r>
              <w:t xml:space="preserve">       i</w:t>
            </w:r>
          </w:p>
        </w:tc>
        <w:tc>
          <w:tcPr>
            <w:tcW w:w="1134" w:type="dxa"/>
            <w:shd w:val="clear" w:color="auto" w:fill="auto"/>
          </w:tcPr>
          <w:p w14:paraId="7B3C8991" w14:textId="77777777" w:rsidR="00A96EEA" w:rsidRDefault="00A96EEA" w:rsidP="00C523D4">
            <w:r>
              <w:t xml:space="preserve">       b</w:t>
            </w:r>
          </w:p>
        </w:tc>
        <w:tc>
          <w:tcPr>
            <w:tcW w:w="1350" w:type="dxa"/>
            <w:shd w:val="clear" w:color="auto" w:fill="auto"/>
          </w:tcPr>
          <w:p w14:paraId="5C767097" w14:textId="77777777" w:rsidR="00A96EEA" w:rsidRDefault="00A96EEA" w:rsidP="00C523D4">
            <w:r>
              <w:t>sin(i)/sin(b)</w:t>
            </w:r>
          </w:p>
        </w:tc>
      </w:tr>
      <w:tr w:rsidR="00A96EEA" w14:paraId="5E0B1AC2" w14:textId="77777777">
        <w:tc>
          <w:tcPr>
            <w:tcW w:w="1231" w:type="dxa"/>
            <w:shd w:val="clear" w:color="auto" w:fill="auto"/>
          </w:tcPr>
          <w:p w14:paraId="590D8FB5" w14:textId="77777777" w:rsidR="00A96EEA" w:rsidRDefault="00A96EEA" w:rsidP="00C523D4"/>
        </w:tc>
        <w:tc>
          <w:tcPr>
            <w:tcW w:w="1134" w:type="dxa"/>
            <w:shd w:val="clear" w:color="auto" w:fill="auto"/>
          </w:tcPr>
          <w:p w14:paraId="784F0385" w14:textId="77777777" w:rsidR="00A96EEA" w:rsidRDefault="00A96EEA" w:rsidP="00C523D4"/>
        </w:tc>
        <w:tc>
          <w:tcPr>
            <w:tcW w:w="1350" w:type="dxa"/>
            <w:shd w:val="clear" w:color="auto" w:fill="auto"/>
          </w:tcPr>
          <w:p w14:paraId="0A46ED52" w14:textId="77777777" w:rsidR="00A96EEA" w:rsidRDefault="00A96EEA" w:rsidP="00C523D4"/>
        </w:tc>
      </w:tr>
      <w:tr w:rsidR="00A96EEA" w14:paraId="358C323A" w14:textId="77777777">
        <w:tc>
          <w:tcPr>
            <w:tcW w:w="1231" w:type="dxa"/>
            <w:shd w:val="clear" w:color="auto" w:fill="auto"/>
          </w:tcPr>
          <w:p w14:paraId="6B0E789D" w14:textId="77777777" w:rsidR="00A96EEA" w:rsidRDefault="00A96EEA" w:rsidP="00C523D4"/>
        </w:tc>
        <w:tc>
          <w:tcPr>
            <w:tcW w:w="1134" w:type="dxa"/>
            <w:shd w:val="clear" w:color="auto" w:fill="auto"/>
          </w:tcPr>
          <w:p w14:paraId="25360DB5" w14:textId="77777777" w:rsidR="00A96EEA" w:rsidRDefault="00A96EEA" w:rsidP="00C523D4"/>
        </w:tc>
        <w:tc>
          <w:tcPr>
            <w:tcW w:w="1350" w:type="dxa"/>
            <w:shd w:val="clear" w:color="auto" w:fill="auto"/>
          </w:tcPr>
          <w:p w14:paraId="25B8972C" w14:textId="77777777" w:rsidR="00A96EEA" w:rsidRDefault="00A96EEA" w:rsidP="00C523D4"/>
        </w:tc>
      </w:tr>
      <w:tr w:rsidR="00A96EEA" w14:paraId="659D440A" w14:textId="77777777">
        <w:tc>
          <w:tcPr>
            <w:tcW w:w="1231" w:type="dxa"/>
            <w:shd w:val="clear" w:color="auto" w:fill="auto"/>
          </w:tcPr>
          <w:p w14:paraId="5E6F9A3C" w14:textId="77777777" w:rsidR="00A96EEA" w:rsidRDefault="00A96EEA" w:rsidP="00C523D4"/>
        </w:tc>
        <w:tc>
          <w:tcPr>
            <w:tcW w:w="1134" w:type="dxa"/>
            <w:shd w:val="clear" w:color="auto" w:fill="auto"/>
          </w:tcPr>
          <w:p w14:paraId="7A7CCE5A" w14:textId="77777777" w:rsidR="00A96EEA" w:rsidRDefault="00A96EEA" w:rsidP="00C523D4"/>
        </w:tc>
        <w:tc>
          <w:tcPr>
            <w:tcW w:w="1350" w:type="dxa"/>
            <w:shd w:val="clear" w:color="auto" w:fill="auto"/>
          </w:tcPr>
          <w:p w14:paraId="21055BBE" w14:textId="77777777" w:rsidR="00A96EEA" w:rsidRDefault="00A96EEA" w:rsidP="00C523D4"/>
        </w:tc>
      </w:tr>
      <w:tr w:rsidR="00A96EEA" w14:paraId="7C424A43" w14:textId="77777777">
        <w:tc>
          <w:tcPr>
            <w:tcW w:w="1231" w:type="dxa"/>
            <w:shd w:val="clear" w:color="auto" w:fill="auto"/>
          </w:tcPr>
          <w:p w14:paraId="5D48206D" w14:textId="77777777" w:rsidR="00A96EEA" w:rsidRDefault="00A96EEA" w:rsidP="00C523D4"/>
        </w:tc>
        <w:tc>
          <w:tcPr>
            <w:tcW w:w="1134" w:type="dxa"/>
            <w:shd w:val="clear" w:color="auto" w:fill="auto"/>
          </w:tcPr>
          <w:p w14:paraId="3310EBE9" w14:textId="77777777" w:rsidR="00A96EEA" w:rsidRDefault="00A96EEA" w:rsidP="00C523D4"/>
        </w:tc>
        <w:tc>
          <w:tcPr>
            <w:tcW w:w="1350" w:type="dxa"/>
            <w:shd w:val="clear" w:color="auto" w:fill="auto"/>
          </w:tcPr>
          <w:p w14:paraId="2B371C38" w14:textId="77777777" w:rsidR="00A96EEA" w:rsidRDefault="00A96EEA" w:rsidP="00C523D4"/>
        </w:tc>
      </w:tr>
      <w:tr w:rsidR="00A96EEA" w14:paraId="08FF84E1" w14:textId="77777777">
        <w:tc>
          <w:tcPr>
            <w:tcW w:w="1231" w:type="dxa"/>
            <w:shd w:val="clear" w:color="auto" w:fill="auto"/>
          </w:tcPr>
          <w:p w14:paraId="1627D5D7" w14:textId="77777777" w:rsidR="00A96EEA" w:rsidRDefault="00A96EEA" w:rsidP="00C523D4"/>
        </w:tc>
        <w:tc>
          <w:tcPr>
            <w:tcW w:w="1134" w:type="dxa"/>
            <w:shd w:val="clear" w:color="auto" w:fill="auto"/>
          </w:tcPr>
          <w:p w14:paraId="1143695B" w14:textId="77777777" w:rsidR="00A96EEA" w:rsidRDefault="00A96EEA" w:rsidP="00C523D4"/>
        </w:tc>
        <w:tc>
          <w:tcPr>
            <w:tcW w:w="1350" w:type="dxa"/>
            <w:shd w:val="clear" w:color="auto" w:fill="auto"/>
          </w:tcPr>
          <w:p w14:paraId="622D9023" w14:textId="77777777" w:rsidR="00A96EEA" w:rsidRDefault="00A96EEA" w:rsidP="00C523D4"/>
        </w:tc>
      </w:tr>
    </w:tbl>
    <w:p w14:paraId="4D99705F" w14:textId="77777777" w:rsidR="00A96EEA" w:rsidRDefault="00A96EEA" w:rsidP="00C523D4"/>
    <w:p w14:paraId="1278D50A" w14:textId="77777777" w:rsidR="001612ED" w:rsidRDefault="001612ED" w:rsidP="00C523D4">
      <w:pPr>
        <w:pStyle w:val="Listeafsnit"/>
        <w:numPr>
          <w:ilvl w:val="0"/>
          <w:numId w:val="2"/>
        </w:numPr>
      </w:pPr>
      <w:r>
        <w:t xml:space="preserve">På baggrund af dine måleresultater skal du undersøge om brydningsloven gælder og bestemme en værdi for </w:t>
      </w:r>
      <w:r w:rsidRPr="009D2523">
        <w:rPr>
          <w:position w:val="-14"/>
        </w:rPr>
        <w:object w:dxaOrig="780" w:dyaOrig="380" w14:anchorId="344BB76A">
          <v:shape id="_x0000_i1030" type="#_x0000_t75" style="width:39pt;height:19pt" o:ole="">
            <v:imagedata r:id="rId15" o:title=""/>
          </v:shape>
          <o:OLEObject Type="Embed" ProgID="Equation.DSMT4" ShapeID="_x0000_i1030" DrawAspect="Content" ObjectID="_1793598965" r:id="rId17"/>
        </w:object>
      </w:r>
      <w:r>
        <w:t>.</w:t>
      </w:r>
    </w:p>
    <w:p w14:paraId="4091A305" w14:textId="77777777" w:rsidR="001612ED" w:rsidRDefault="001612ED" w:rsidP="00C523D4">
      <w:pPr>
        <w:pStyle w:val="Listeafsnit"/>
        <w:numPr>
          <w:ilvl w:val="0"/>
          <w:numId w:val="2"/>
        </w:numPr>
      </w:pPr>
      <w:r>
        <w:t>Bestem en værdi for lysets hastighed i glas.</w:t>
      </w:r>
    </w:p>
    <w:p w14:paraId="2E27CE1C" w14:textId="77777777" w:rsidR="00D77540" w:rsidRDefault="00D77540" w:rsidP="00C523D4"/>
    <w:p w14:paraId="481AD31A" w14:textId="77777777" w:rsidR="00D77540" w:rsidRDefault="00D77540" w:rsidP="00C523D4"/>
    <w:p w14:paraId="4821587F" w14:textId="77777777" w:rsidR="00D77540" w:rsidRDefault="00D77540" w:rsidP="00C523D4"/>
    <w:p w14:paraId="424CE7FD" w14:textId="77777777" w:rsidR="00D77540" w:rsidRDefault="00D77540" w:rsidP="00C523D4"/>
    <w:p w14:paraId="1B6CA550" w14:textId="77777777" w:rsidR="00D77540" w:rsidRDefault="00D77540" w:rsidP="00C523D4"/>
    <w:p w14:paraId="320E9DB8" w14:textId="77777777" w:rsidR="00D77540" w:rsidRDefault="00D77540" w:rsidP="00C523D4"/>
    <w:p w14:paraId="75C56366" w14:textId="77777777" w:rsidR="001612ED" w:rsidRPr="00D8691D" w:rsidRDefault="001612ED" w:rsidP="00C523D4">
      <w:r>
        <w:t>Forsøg 4.</w:t>
      </w:r>
    </w:p>
    <w:p w14:paraId="30832BCE" w14:textId="77777777" w:rsidR="001612ED" w:rsidRDefault="001612ED" w:rsidP="00C523D4">
      <w:r>
        <w:t>Totalreflektion.</w:t>
      </w:r>
    </w:p>
    <w:p w14:paraId="3334391B" w14:textId="77777777" w:rsidR="001612ED" w:rsidRDefault="001612ED" w:rsidP="00C523D4">
      <w:r>
        <w:t>I dette forsøg vil vi undersøge hvad der sker når lys bevæger sig fra glas til luft.</w:t>
      </w:r>
    </w:p>
    <w:p w14:paraId="757F8E48" w14:textId="77777777" w:rsidR="001612ED" w:rsidRDefault="001612ED" w:rsidP="00C523D4"/>
    <w:p w14:paraId="39825951" w14:textId="77777777" w:rsidR="001612ED" w:rsidRDefault="001612ED" w:rsidP="00C523D4">
      <w:r>
        <w:t>Opstilling.</w:t>
      </w:r>
    </w:p>
    <w:p w14:paraId="58A94753" w14:textId="2BF70125" w:rsidR="001612ED" w:rsidRDefault="00C523D4" w:rsidP="00C523D4">
      <w:r>
        <w:rPr>
          <w:noProof/>
        </w:rPr>
        <mc:AlternateContent>
          <mc:Choice Requires="wpc">
            <w:drawing>
              <wp:inline distT="0" distB="0" distL="0" distR="0" wp14:anchorId="4C243DEF" wp14:editId="76F4E4B6">
                <wp:extent cx="6057900" cy="3543300"/>
                <wp:effectExtent l="0" t="1905" r="3810" b="0"/>
                <wp:docPr id="47" name="Lærred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57167827" name="Group 49"/>
                        <wpg:cNvGrpSpPr>
                          <a:grpSpLocks/>
                        </wpg:cNvGrpSpPr>
                        <wpg:grpSpPr bwMode="auto">
                          <a:xfrm>
                            <a:off x="1714500" y="457200"/>
                            <a:ext cx="2399030" cy="2514600"/>
                            <a:chOff x="4482" y="-298"/>
                            <a:chExt cx="2852" cy="2970"/>
                          </a:xfrm>
                        </wpg:grpSpPr>
                        <wps:wsp>
                          <wps:cNvPr id="1455309999" name="Oval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2" y="-163"/>
                              <a:ext cx="2851" cy="283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8984408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2" y="-298"/>
                              <a:ext cx="2852" cy="14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2538402" name="Line 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82" y="1187"/>
                              <a:ext cx="285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1755004" name="Line 5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14500" y="228600"/>
                            <a:ext cx="1257300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01386388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2971800" y="1714500"/>
                            <a:ext cx="457200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60879987" name="Line 55"/>
                        <wps:cNvCnPr>
                          <a:cxnSpLocks noChangeShapeType="1"/>
                        </wps:cNvCnPr>
                        <wps:spPr bwMode="auto">
                          <a:xfrm flipV="1">
                            <a:off x="2971800" y="228600"/>
                            <a:ext cx="635" cy="297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1297588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0" y="1943100"/>
                            <a:ext cx="9144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5ADDC6F" w14:textId="77777777" w:rsidR="001612ED" w:rsidRDefault="001612ED" w:rsidP="00C523D4">
                              <w:r>
                                <w:t>Glasklod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3729955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2743200" y="11430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74D6564" w14:textId="77777777" w:rsidR="001612ED" w:rsidRDefault="001612ED" w:rsidP="00C523D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6566407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2400300"/>
                            <a:ext cx="342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0017187" w14:textId="77777777" w:rsidR="001612ED" w:rsidRDefault="001612ED" w:rsidP="00C523D4">
                              <w:r>
                                <w:t>i</w:t>
                              </w:r>
                            </w:p>
                            <w:p w14:paraId="726D155E" w14:textId="77777777" w:rsidR="001612ED" w:rsidRDefault="001612ED" w:rsidP="00C523D4"/>
                            <w:p w14:paraId="5DD9A25F" w14:textId="77777777" w:rsidR="001612ED" w:rsidRDefault="001612ED" w:rsidP="00C523D4"/>
                            <w:p w14:paraId="0136EDA8" w14:textId="77777777" w:rsidR="001612ED" w:rsidRDefault="001612ED" w:rsidP="00C523D4"/>
                            <w:p w14:paraId="33480306" w14:textId="77777777" w:rsidR="001612ED" w:rsidRDefault="001612ED" w:rsidP="00C523D4"/>
                            <w:p w14:paraId="6CA8D179" w14:textId="77777777" w:rsidR="001612ED" w:rsidRDefault="001612ED" w:rsidP="00C523D4"/>
                            <w:p w14:paraId="23790190" w14:textId="77777777" w:rsidR="001612ED" w:rsidRDefault="001612ED" w:rsidP="00C523D4"/>
                            <w:p w14:paraId="743DB113" w14:textId="77777777" w:rsidR="001612ED" w:rsidRDefault="001612ED" w:rsidP="00C523D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5643642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342900"/>
                            <a:ext cx="9144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6B5E7B2" w14:textId="77777777" w:rsidR="001612ED" w:rsidRDefault="001612ED" w:rsidP="00C523D4">
                              <w:r>
                                <w:t>Indfaldslod</w:t>
                              </w:r>
                            </w:p>
                            <w:p w14:paraId="2B86649E" w14:textId="77777777" w:rsidR="001612ED" w:rsidRDefault="001612ED" w:rsidP="00C523D4"/>
                            <w:p w14:paraId="5DCEC9C7" w14:textId="77777777" w:rsidR="001612ED" w:rsidRDefault="001612ED" w:rsidP="00C523D4"/>
                            <w:p w14:paraId="611FC2F7" w14:textId="77777777" w:rsidR="001612ED" w:rsidRDefault="001612ED" w:rsidP="00C523D4"/>
                            <w:p w14:paraId="1A87583F" w14:textId="77777777" w:rsidR="001612ED" w:rsidRDefault="001612ED" w:rsidP="00C523D4"/>
                            <w:p w14:paraId="55512C8C" w14:textId="77777777" w:rsidR="001612ED" w:rsidRDefault="001612ED" w:rsidP="00C523D4"/>
                            <w:p w14:paraId="2626D186" w14:textId="77777777" w:rsidR="001612ED" w:rsidRDefault="001612ED" w:rsidP="00C523D4"/>
                            <w:p w14:paraId="3A40D347" w14:textId="77777777" w:rsidR="001612ED" w:rsidRDefault="001612ED" w:rsidP="00C523D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9567956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0" y="1371600"/>
                            <a:ext cx="571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3CB9953" w14:textId="77777777" w:rsidR="001612ED" w:rsidRDefault="001612ED" w:rsidP="00C523D4">
                              <w:r>
                                <w:t>Luft (1) (1</w:t>
                              </w:r>
                            </w:p>
                            <w:p w14:paraId="64C5F6E4" w14:textId="77777777" w:rsidR="001612ED" w:rsidRDefault="001612ED" w:rsidP="00C523D4"/>
                            <w:p w14:paraId="199D7ED8" w14:textId="77777777" w:rsidR="001612ED" w:rsidRDefault="001612ED" w:rsidP="00C523D4"/>
                            <w:p w14:paraId="4A17DB2B" w14:textId="77777777" w:rsidR="001612ED" w:rsidRDefault="001612ED" w:rsidP="00C523D4"/>
                            <w:p w14:paraId="103FCB07" w14:textId="77777777" w:rsidR="001612ED" w:rsidRDefault="001612ED" w:rsidP="00C523D4"/>
                            <w:p w14:paraId="7A5C8D2D" w14:textId="77777777" w:rsidR="001612ED" w:rsidRDefault="001612ED" w:rsidP="00C523D4"/>
                            <w:p w14:paraId="4BA0FC0C" w14:textId="77777777" w:rsidR="001612ED" w:rsidRDefault="001612ED" w:rsidP="00C523D4"/>
                            <w:p w14:paraId="79F22635" w14:textId="77777777" w:rsidR="001612ED" w:rsidRDefault="001612ED" w:rsidP="00C523D4"/>
                            <w:p w14:paraId="59B0B4E4" w14:textId="77777777" w:rsidR="001612ED" w:rsidRDefault="001612ED" w:rsidP="00C523D4"/>
                            <w:p w14:paraId="6B186F8F" w14:textId="77777777" w:rsidR="001612ED" w:rsidRDefault="001612ED" w:rsidP="00C523D4"/>
                            <w:p w14:paraId="237CADE6" w14:textId="77777777" w:rsidR="001612ED" w:rsidRDefault="001612ED" w:rsidP="00C523D4"/>
                            <w:p w14:paraId="0128083B" w14:textId="77777777" w:rsidR="001612ED" w:rsidRDefault="001612ED" w:rsidP="00C523D4"/>
                            <w:p w14:paraId="77D07155" w14:textId="77777777" w:rsidR="001612ED" w:rsidRDefault="001612ED" w:rsidP="00C523D4"/>
                            <w:p w14:paraId="1298C909" w14:textId="77777777" w:rsidR="001612ED" w:rsidRDefault="001612ED" w:rsidP="00C523D4"/>
                            <w:p w14:paraId="0A6526BB" w14:textId="77777777" w:rsidR="001612ED" w:rsidRDefault="001612ED" w:rsidP="00C523D4"/>
                            <w:p w14:paraId="658B79D8" w14:textId="77777777" w:rsidR="001612ED" w:rsidRDefault="001612ED" w:rsidP="00C523D4"/>
                            <w:p w14:paraId="32CE503A" w14:textId="77777777" w:rsidR="001612ED" w:rsidRDefault="001612ED" w:rsidP="00C523D4"/>
                            <w:p w14:paraId="2FE8851B" w14:textId="77777777" w:rsidR="001612ED" w:rsidRDefault="001612ED" w:rsidP="00C523D4"/>
                            <w:p w14:paraId="064733F4" w14:textId="77777777" w:rsidR="001612ED" w:rsidRDefault="001612ED" w:rsidP="00C523D4"/>
                            <w:p w14:paraId="74A0D4A1" w14:textId="77777777" w:rsidR="001612ED" w:rsidRDefault="001612ED" w:rsidP="00C523D4"/>
                            <w:p w14:paraId="590A1F25" w14:textId="77777777" w:rsidR="001612ED" w:rsidRDefault="001612ED" w:rsidP="00C523D4"/>
                            <w:p w14:paraId="7459B59D" w14:textId="77777777" w:rsidR="001612ED" w:rsidRDefault="001612ED" w:rsidP="00C523D4"/>
                            <w:p w14:paraId="30994CCF" w14:textId="77777777" w:rsidR="001612ED" w:rsidRDefault="001612ED" w:rsidP="00C523D4"/>
                            <w:p w14:paraId="042475F2" w14:textId="77777777" w:rsidR="001612ED" w:rsidRDefault="001612ED" w:rsidP="00C523D4"/>
                            <w:p w14:paraId="05CD891A" w14:textId="77777777" w:rsidR="001612ED" w:rsidRDefault="001612ED" w:rsidP="00C523D4"/>
                            <w:p w14:paraId="39116929" w14:textId="77777777" w:rsidR="001612ED" w:rsidRDefault="001612ED" w:rsidP="00C523D4"/>
                            <w:p w14:paraId="6BFC2501" w14:textId="77777777" w:rsidR="001612ED" w:rsidRDefault="001612ED" w:rsidP="00C523D4"/>
                            <w:p w14:paraId="432492C5" w14:textId="77777777" w:rsidR="001612ED" w:rsidRDefault="001612ED" w:rsidP="00C523D4"/>
                            <w:p w14:paraId="6D1F6FB2" w14:textId="77777777" w:rsidR="001612ED" w:rsidRDefault="001612ED" w:rsidP="00C523D4"/>
                            <w:p w14:paraId="6A0D0196" w14:textId="77777777" w:rsidR="001612ED" w:rsidRDefault="001612ED" w:rsidP="00C523D4"/>
                            <w:p w14:paraId="1002D680" w14:textId="77777777" w:rsidR="001612ED" w:rsidRDefault="001612ED" w:rsidP="00C523D4"/>
                            <w:p w14:paraId="57EB9B67" w14:textId="77777777" w:rsidR="001612ED" w:rsidRDefault="001612ED" w:rsidP="00C523D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C243DEF" id="Lærred 4" o:spid="_x0000_s1059" editas="canvas" style="width:477pt;height:279pt;mso-position-horizontal-relative:char;mso-position-vertical-relative:line" coordsize="60579,354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">
                <v:shape id="_x0000_s1060" type="#_x0000_t75" style="position:absolute;width:60579;height:35433;visibility:visible;mso-wrap-style:square">
                  <v:fill o:detectmouseclick="t"/>
                  <v:path o:connecttype="none"/>
                </v:shape>
                <v:group id="Group 49" o:spid="_x0000_s1061" style="position:absolute;left:17145;top:4572;width:23990;height:25146" coordorigin="4482,-298" coordsize="2852,2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">
                  <v:oval id="Oval 50" o:spid="_x0000_s1062" style="position:absolute;left:4482;top:-163;width:2851;height:2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"/>
                  <v:rect id="Rectangle 51" o:spid="_x0000_s1063" style="position:absolute;left:4482;top:-298;width:2852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" stroked="f"/>
                  <v:line id="Line 52" o:spid="_x0000_s1064" style="position:absolute;visibility:visible;mso-wrap-style:square" from="4482,1187" to="7334,1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"/>
                </v:group>
                <v:line id="Line 53" o:spid="_x0000_s1065" style="position:absolute;flip:x y;visibility:visible;mso-wrap-style:square" from="17145,2286" to="29718,17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">
                  <v:stroke endarrow="block"/>
                </v:line>
                <v:line id="Line 54" o:spid="_x0000_s1066" style="position:absolute;visibility:visible;mso-wrap-style:square" from="29718,17145" to="34290,32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">
                  <v:stroke startarrow="block"/>
                </v:line>
                <v:line id="Line 55" o:spid="_x0000_s1067" style="position:absolute;flip:y;visibility:visible;mso-wrap-style:square" from="29718,2286" to="29724,32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"/>
                <v:shape id="Text Box 56" o:spid="_x0000_s1068" type="#_x0000_t202" style="position:absolute;left:19431;top:19431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" stroked="f">
                  <v:textbox>
                    <w:txbxContent>
                      <w:p w14:paraId="15ADDC6F" w14:textId="77777777" w:rsidR="001612ED" w:rsidRDefault="001612ED" w:rsidP="00C523D4">
                        <w:r>
                          <w:t>Glasklods</w:t>
                        </w:r>
                      </w:p>
                    </w:txbxContent>
                  </v:textbox>
                </v:shape>
                <v:shape id="Text Box 57" o:spid="_x0000_s1069" type="#_x0000_t202" style="position:absolute;left:27432;top:11430;width:2286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" filled="f" stroked="f">
                  <v:textbox>
                    <w:txbxContent>
                      <w:p w14:paraId="574D6564" w14:textId="77777777" w:rsidR="001612ED" w:rsidRDefault="001612ED" w:rsidP="00C523D4">
                        <w:r>
                          <w:t>b</w:t>
                        </w:r>
                      </w:p>
                    </w:txbxContent>
                  </v:textbox>
                </v:shape>
                <v:shape id="Text Box 58" o:spid="_x0000_s1070" type="#_x0000_t202" style="position:absolute;left:29718;top:24003;width:342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" filled="f" stroked="f">
                  <v:textbox>
                    <w:txbxContent>
                      <w:p w14:paraId="20017187" w14:textId="77777777" w:rsidR="001612ED" w:rsidRDefault="001612ED" w:rsidP="00C523D4">
                        <w:r>
                          <w:t>i</w:t>
                        </w:r>
                      </w:p>
                      <w:p w14:paraId="726D155E" w14:textId="77777777" w:rsidR="001612ED" w:rsidRDefault="001612ED" w:rsidP="00C523D4"/>
                      <w:p w14:paraId="5DD9A25F" w14:textId="77777777" w:rsidR="001612ED" w:rsidRDefault="001612ED" w:rsidP="00C523D4"/>
                      <w:p w14:paraId="0136EDA8" w14:textId="77777777" w:rsidR="001612ED" w:rsidRDefault="001612ED" w:rsidP="00C523D4"/>
                      <w:p w14:paraId="33480306" w14:textId="77777777" w:rsidR="001612ED" w:rsidRDefault="001612ED" w:rsidP="00C523D4"/>
                      <w:p w14:paraId="6CA8D179" w14:textId="77777777" w:rsidR="001612ED" w:rsidRDefault="001612ED" w:rsidP="00C523D4"/>
                      <w:p w14:paraId="23790190" w14:textId="77777777" w:rsidR="001612ED" w:rsidRDefault="001612ED" w:rsidP="00C523D4"/>
                      <w:p w14:paraId="743DB113" w14:textId="77777777" w:rsidR="001612ED" w:rsidRDefault="001612ED" w:rsidP="00C523D4"/>
                    </w:txbxContent>
                  </v:textbox>
                </v:shape>
                <v:shape id="Text Box 59" o:spid="_x0000_s1071" type="#_x0000_t202" style="position:absolute;left:29718;top:3429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" filled="f" stroked="f">
                  <v:textbox>
                    <w:txbxContent>
                      <w:p w14:paraId="26B5E7B2" w14:textId="77777777" w:rsidR="001612ED" w:rsidRDefault="001612ED" w:rsidP="00C523D4">
                        <w:r>
                          <w:t>Indfaldslod</w:t>
                        </w:r>
                      </w:p>
                      <w:p w14:paraId="2B86649E" w14:textId="77777777" w:rsidR="001612ED" w:rsidRDefault="001612ED" w:rsidP="00C523D4"/>
                      <w:p w14:paraId="5DCEC9C7" w14:textId="77777777" w:rsidR="001612ED" w:rsidRDefault="001612ED" w:rsidP="00C523D4"/>
                      <w:p w14:paraId="611FC2F7" w14:textId="77777777" w:rsidR="001612ED" w:rsidRDefault="001612ED" w:rsidP="00C523D4"/>
                      <w:p w14:paraId="1A87583F" w14:textId="77777777" w:rsidR="001612ED" w:rsidRDefault="001612ED" w:rsidP="00C523D4"/>
                      <w:p w14:paraId="55512C8C" w14:textId="77777777" w:rsidR="001612ED" w:rsidRDefault="001612ED" w:rsidP="00C523D4"/>
                      <w:p w14:paraId="2626D186" w14:textId="77777777" w:rsidR="001612ED" w:rsidRDefault="001612ED" w:rsidP="00C523D4"/>
                      <w:p w14:paraId="3A40D347" w14:textId="77777777" w:rsidR="001612ED" w:rsidRDefault="001612ED" w:rsidP="00C523D4"/>
                    </w:txbxContent>
                  </v:textbox>
                </v:shape>
                <v:shape id="Text Box 60" o:spid="_x0000_s1072" type="#_x0000_t202" style="position:absolute;left:19431;top:13716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" filled="f" stroked="f">
                  <v:textbox>
                    <w:txbxContent>
                      <w:p w14:paraId="73CB9953" w14:textId="77777777" w:rsidR="001612ED" w:rsidRDefault="001612ED" w:rsidP="00C523D4">
                        <w:r>
                          <w:t>Luft (1) (1</w:t>
                        </w:r>
                      </w:p>
                      <w:p w14:paraId="64C5F6E4" w14:textId="77777777" w:rsidR="001612ED" w:rsidRDefault="001612ED" w:rsidP="00C523D4"/>
                      <w:p w14:paraId="199D7ED8" w14:textId="77777777" w:rsidR="001612ED" w:rsidRDefault="001612ED" w:rsidP="00C523D4"/>
                      <w:p w14:paraId="4A17DB2B" w14:textId="77777777" w:rsidR="001612ED" w:rsidRDefault="001612ED" w:rsidP="00C523D4"/>
                      <w:p w14:paraId="103FCB07" w14:textId="77777777" w:rsidR="001612ED" w:rsidRDefault="001612ED" w:rsidP="00C523D4"/>
                      <w:p w14:paraId="7A5C8D2D" w14:textId="77777777" w:rsidR="001612ED" w:rsidRDefault="001612ED" w:rsidP="00C523D4"/>
                      <w:p w14:paraId="4BA0FC0C" w14:textId="77777777" w:rsidR="001612ED" w:rsidRDefault="001612ED" w:rsidP="00C523D4"/>
                      <w:p w14:paraId="79F22635" w14:textId="77777777" w:rsidR="001612ED" w:rsidRDefault="001612ED" w:rsidP="00C523D4"/>
                      <w:p w14:paraId="59B0B4E4" w14:textId="77777777" w:rsidR="001612ED" w:rsidRDefault="001612ED" w:rsidP="00C523D4"/>
                      <w:p w14:paraId="6B186F8F" w14:textId="77777777" w:rsidR="001612ED" w:rsidRDefault="001612ED" w:rsidP="00C523D4"/>
                      <w:p w14:paraId="237CADE6" w14:textId="77777777" w:rsidR="001612ED" w:rsidRDefault="001612ED" w:rsidP="00C523D4"/>
                      <w:p w14:paraId="0128083B" w14:textId="77777777" w:rsidR="001612ED" w:rsidRDefault="001612ED" w:rsidP="00C523D4"/>
                      <w:p w14:paraId="77D07155" w14:textId="77777777" w:rsidR="001612ED" w:rsidRDefault="001612ED" w:rsidP="00C523D4"/>
                      <w:p w14:paraId="1298C909" w14:textId="77777777" w:rsidR="001612ED" w:rsidRDefault="001612ED" w:rsidP="00C523D4"/>
                      <w:p w14:paraId="0A6526BB" w14:textId="77777777" w:rsidR="001612ED" w:rsidRDefault="001612ED" w:rsidP="00C523D4"/>
                      <w:p w14:paraId="658B79D8" w14:textId="77777777" w:rsidR="001612ED" w:rsidRDefault="001612ED" w:rsidP="00C523D4"/>
                      <w:p w14:paraId="32CE503A" w14:textId="77777777" w:rsidR="001612ED" w:rsidRDefault="001612ED" w:rsidP="00C523D4"/>
                      <w:p w14:paraId="2FE8851B" w14:textId="77777777" w:rsidR="001612ED" w:rsidRDefault="001612ED" w:rsidP="00C523D4"/>
                      <w:p w14:paraId="064733F4" w14:textId="77777777" w:rsidR="001612ED" w:rsidRDefault="001612ED" w:rsidP="00C523D4"/>
                      <w:p w14:paraId="74A0D4A1" w14:textId="77777777" w:rsidR="001612ED" w:rsidRDefault="001612ED" w:rsidP="00C523D4"/>
                      <w:p w14:paraId="590A1F25" w14:textId="77777777" w:rsidR="001612ED" w:rsidRDefault="001612ED" w:rsidP="00C523D4"/>
                      <w:p w14:paraId="7459B59D" w14:textId="77777777" w:rsidR="001612ED" w:rsidRDefault="001612ED" w:rsidP="00C523D4"/>
                      <w:p w14:paraId="30994CCF" w14:textId="77777777" w:rsidR="001612ED" w:rsidRDefault="001612ED" w:rsidP="00C523D4"/>
                      <w:p w14:paraId="042475F2" w14:textId="77777777" w:rsidR="001612ED" w:rsidRDefault="001612ED" w:rsidP="00C523D4"/>
                      <w:p w14:paraId="05CD891A" w14:textId="77777777" w:rsidR="001612ED" w:rsidRDefault="001612ED" w:rsidP="00C523D4"/>
                      <w:p w14:paraId="39116929" w14:textId="77777777" w:rsidR="001612ED" w:rsidRDefault="001612ED" w:rsidP="00C523D4"/>
                      <w:p w14:paraId="6BFC2501" w14:textId="77777777" w:rsidR="001612ED" w:rsidRDefault="001612ED" w:rsidP="00C523D4"/>
                      <w:p w14:paraId="432492C5" w14:textId="77777777" w:rsidR="001612ED" w:rsidRDefault="001612ED" w:rsidP="00C523D4"/>
                      <w:p w14:paraId="6D1F6FB2" w14:textId="77777777" w:rsidR="001612ED" w:rsidRDefault="001612ED" w:rsidP="00C523D4"/>
                      <w:p w14:paraId="6A0D0196" w14:textId="77777777" w:rsidR="001612ED" w:rsidRDefault="001612ED" w:rsidP="00C523D4"/>
                      <w:p w14:paraId="1002D680" w14:textId="77777777" w:rsidR="001612ED" w:rsidRDefault="001612ED" w:rsidP="00C523D4"/>
                      <w:p w14:paraId="57EB9B67" w14:textId="77777777" w:rsidR="001612ED" w:rsidRDefault="001612ED" w:rsidP="00C523D4"/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221F41" w14:textId="77777777" w:rsidR="00A96EEA" w:rsidRDefault="00A96EEA" w:rsidP="00C523D4">
      <w:pPr>
        <w:pStyle w:val="Listeafsnit"/>
        <w:numPr>
          <w:ilvl w:val="0"/>
          <w:numId w:val="4"/>
        </w:numPr>
      </w:pPr>
      <w:r>
        <w:t>Tegn klodsen og strålegangen for mindst 5 f</w:t>
      </w:r>
      <w:r w:rsidR="00437DE3">
        <w:t>orskellige indfaldsvinkler.</w:t>
      </w:r>
    </w:p>
    <w:p w14:paraId="4515F43A" w14:textId="77777777" w:rsidR="001612ED" w:rsidRDefault="001612ED" w:rsidP="00C523D4">
      <w:pPr>
        <w:pStyle w:val="Listeafsnit"/>
        <w:numPr>
          <w:ilvl w:val="0"/>
          <w:numId w:val="4"/>
        </w:numPr>
      </w:pPr>
      <w:r>
        <w:t>Hvorfor sker der ingen brydning når lyset bevæger sig ind i glasklodsen?</w:t>
      </w:r>
    </w:p>
    <w:p w14:paraId="76473965" w14:textId="77777777" w:rsidR="001612ED" w:rsidRDefault="001612ED" w:rsidP="00C523D4">
      <w:pPr>
        <w:pStyle w:val="Listeafsnit"/>
        <w:numPr>
          <w:ilvl w:val="0"/>
          <w:numId w:val="4"/>
        </w:numPr>
      </w:pPr>
      <w:r>
        <w:t xml:space="preserve">Mål sammenhørende værdier imellem i og b. </w:t>
      </w:r>
    </w:p>
    <w:tbl>
      <w:tblPr>
        <w:tblW w:w="0" w:type="auto"/>
        <w:tblInd w:w="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1"/>
        <w:gridCol w:w="1134"/>
        <w:gridCol w:w="1350"/>
      </w:tblGrid>
      <w:tr w:rsidR="00A96EEA" w14:paraId="7A73F55C" w14:textId="77777777">
        <w:tc>
          <w:tcPr>
            <w:tcW w:w="1231" w:type="dxa"/>
            <w:shd w:val="clear" w:color="auto" w:fill="auto"/>
          </w:tcPr>
          <w:p w14:paraId="2571E036" w14:textId="77777777" w:rsidR="00A96EEA" w:rsidRDefault="00A96EEA" w:rsidP="00C523D4">
            <w:r>
              <w:t xml:space="preserve">       i</w:t>
            </w:r>
          </w:p>
        </w:tc>
        <w:tc>
          <w:tcPr>
            <w:tcW w:w="1134" w:type="dxa"/>
            <w:shd w:val="clear" w:color="auto" w:fill="auto"/>
          </w:tcPr>
          <w:p w14:paraId="1CB34FA9" w14:textId="77777777" w:rsidR="00A96EEA" w:rsidRDefault="00A96EEA" w:rsidP="00C523D4">
            <w:r>
              <w:t xml:space="preserve">       b</w:t>
            </w:r>
          </w:p>
        </w:tc>
        <w:tc>
          <w:tcPr>
            <w:tcW w:w="1350" w:type="dxa"/>
            <w:shd w:val="clear" w:color="auto" w:fill="auto"/>
          </w:tcPr>
          <w:p w14:paraId="2603CA48" w14:textId="77777777" w:rsidR="00A96EEA" w:rsidRDefault="00A96EEA" w:rsidP="00C523D4">
            <w:r>
              <w:t>sin(i)/sin(b)</w:t>
            </w:r>
          </w:p>
        </w:tc>
      </w:tr>
      <w:tr w:rsidR="00A96EEA" w14:paraId="2F5C091E" w14:textId="77777777">
        <w:tc>
          <w:tcPr>
            <w:tcW w:w="1231" w:type="dxa"/>
            <w:shd w:val="clear" w:color="auto" w:fill="auto"/>
          </w:tcPr>
          <w:p w14:paraId="4D98B605" w14:textId="77777777" w:rsidR="00A96EEA" w:rsidRDefault="00A96EEA" w:rsidP="00C523D4"/>
        </w:tc>
        <w:tc>
          <w:tcPr>
            <w:tcW w:w="1134" w:type="dxa"/>
            <w:shd w:val="clear" w:color="auto" w:fill="auto"/>
          </w:tcPr>
          <w:p w14:paraId="768BB15C" w14:textId="77777777" w:rsidR="00A96EEA" w:rsidRDefault="00A96EEA" w:rsidP="00C523D4"/>
        </w:tc>
        <w:tc>
          <w:tcPr>
            <w:tcW w:w="1350" w:type="dxa"/>
            <w:shd w:val="clear" w:color="auto" w:fill="auto"/>
          </w:tcPr>
          <w:p w14:paraId="68200490" w14:textId="77777777" w:rsidR="00A96EEA" w:rsidRDefault="00A96EEA" w:rsidP="00C523D4"/>
        </w:tc>
      </w:tr>
      <w:tr w:rsidR="00A96EEA" w14:paraId="396DF949" w14:textId="77777777">
        <w:tc>
          <w:tcPr>
            <w:tcW w:w="1231" w:type="dxa"/>
            <w:shd w:val="clear" w:color="auto" w:fill="auto"/>
          </w:tcPr>
          <w:p w14:paraId="78D68096" w14:textId="77777777" w:rsidR="00A96EEA" w:rsidRDefault="00A96EEA" w:rsidP="00C523D4"/>
        </w:tc>
        <w:tc>
          <w:tcPr>
            <w:tcW w:w="1134" w:type="dxa"/>
            <w:shd w:val="clear" w:color="auto" w:fill="auto"/>
          </w:tcPr>
          <w:p w14:paraId="580FFFA3" w14:textId="77777777" w:rsidR="00A96EEA" w:rsidRDefault="00A96EEA" w:rsidP="00C523D4"/>
        </w:tc>
        <w:tc>
          <w:tcPr>
            <w:tcW w:w="1350" w:type="dxa"/>
            <w:shd w:val="clear" w:color="auto" w:fill="auto"/>
          </w:tcPr>
          <w:p w14:paraId="78CF07DF" w14:textId="77777777" w:rsidR="00A96EEA" w:rsidRDefault="00A96EEA" w:rsidP="00C523D4"/>
        </w:tc>
      </w:tr>
      <w:tr w:rsidR="00A96EEA" w14:paraId="5B4CF0BA" w14:textId="77777777">
        <w:tc>
          <w:tcPr>
            <w:tcW w:w="1231" w:type="dxa"/>
            <w:shd w:val="clear" w:color="auto" w:fill="auto"/>
          </w:tcPr>
          <w:p w14:paraId="4B014859" w14:textId="77777777" w:rsidR="00A96EEA" w:rsidRDefault="00A96EEA" w:rsidP="00C523D4"/>
        </w:tc>
        <w:tc>
          <w:tcPr>
            <w:tcW w:w="1134" w:type="dxa"/>
            <w:shd w:val="clear" w:color="auto" w:fill="auto"/>
          </w:tcPr>
          <w:p w14:paraId="0B416E94" w14:textId="77777777" w:rsidR="00A96EEA" w:rsidRDefault="00A96EEA" w:rsidP="00C523D4"/>
        </w:tc>
        <w:tc>
          <w:tcPr>
            <w:tcW w:w="1350" w:type="dxa"/>
            <w:shd w:val="clear" w:color="auto" w:fill="auto"/>
          </w:tcPr>
          <w:p w14:paraId="683BDAFC" w14:textId="77777777" w:rsidR="00A96EEA" w:rsidRDefault="00A96EEA" w:rsidP="00C523D4"/>
        </w:tc>
      </w:tr>
      <w:tr w:rsidR="00A96EEA" w14:paraId="7CF0D2B9" w14:textId="77777777">
        <w:tc>
          <w:tcPr>
            <w:tcW w:w="1231" w:type="dxa"/>
            <w:shd w:val="clear" w:color="auto" w:fill="auto"/>
          </w:tcPr>
          <w:p w14:paraId="31BC0116" w14:textId="77777777" w:rsidR="00A96EEA" w:rsidRDefault="00A96EEA" w:rsidP="00C523D4"/>
        </w:tc>
        <w:tc>
          <w:tcPr>
            <w:tcW w:w="1134" w:type="dxa"/>
            <w:shd w:val="clear" w:color="auto" w:fill="auto"/>
          </w:tcPr>
          <w:p w14:paraId="148289F4" w14:textId="77777777" w:rsidR="00A96EEA" w:rsidRDefault="00A96EEA" w:rsidP="00C523D4"/>
        </w:tc>
        <w:tc>
          <w:tcPr>
            <w:tcW w:w="1350" w:type="dxa"/>
            <w:shd w:val="clear" w:color="auto" w:fill="auto"/>
          </w:tcPr>
          <w:p w14:paraId="6EF30AC3" w14:textId="77777777" w:rsidR="00A96EEA" w:rsidRDefault="00A96EEA" w:rsidP="00C523D4"/>
        </w:tc>
      </w:tr>
      <w:tr w:rsidR="00A96EEA" w14:paraId="0681979D" w14:textId="77777777">
        <w:tc>
          <w:tcPr>
            <w:tcW w:w="1231" w:type="dxa"/>
            <w:shd w:val="clear" w:color="auto" w:fill="auto"/>
          </w:tcPr>
          <w:p w14:paraId="3DD0F506" w14:textId="77777777" w:rsidR="00A96EEA" w:rsidRDefault="00A96EEA" w:rsidP="00C523D4"/>
        </w:tc>
        <w:tc>
          <w:tcPr>
            <w:tcW w:w="1134" w:type="dxa"/>
            <w:shd w:val="clear" w:color="auto" w:fill="auto"/>
          </w:tcPr>
          <w:p w14:paraId="1454BDBA" w14:textId="77777777" w:rsidR="00A96EEA" w:rsidRDefault="00A96EEA" w:rsidP="00C523D4"/>
        </w:tc>
        <w:tc>
          <w:tcPr>
            <w:tcW w:w="1350" w:type="dxa"/>
            <w:shd w:val="clear" w:color="auto" w:fill="auto"/>
          </w:tcPr>
          <w:p w14:paraId="11FF342F" w14:textId="77777777" w:rsidR="00A96EEA" w:rsidRDefault="00A96EEA" w:rsidP="00C523D4"/>
        </w:tc>
      </w:tr>
    </w:tbl>
    <w:p w14:paraId="34A21FC7" w14:textId="77777777" w:rsidR="00A96EEA" w:rsidRDefault="00A96EEA" w:rsidP="00C523D4"/>
    <w:p w14:paraId="4AA9E28B" w14:textId="77777777" w:rsidR="00B20409" w:rsidRDefault="00B20409" w:rsidP="00C523D4">
      <w:pPr>
        <w:pStyle w:val="Listeafsnit"/>
        <w:numPr>
          <w:ilvl w:val="0"/>
          <w:numId w:val="9"/>
        </w:numPr>
      </w:pPr>
      <w:r>
        <w:lastRenderedPageBreak/>
        <w:t xml:space="preserve">På baggrund af dine måleresultater skal du bestemme en værdi for </w:t>
      </w:r>
      <w:r w:rsidR="004C57D7" w:rsidRPr="009D2523">
        <w:rPr>
          <w:position w:val="-14"/>
        </w:rPr>
        <w:object w:dxaOrig="780" w:dyaOrig="380" w14:anchorId="57C81E05">
          <v:shape id="_x0000_i1031" type="#_x0000_t75" style="width:39pt;height:19pt" o:ole="">
            <v:imagedata r:id="rId18" o:title=""/>
          </v:shape>
          <o:OLEObject Type="Embed" ProgID="Equation.DSMT4" ShapeID="_x0000_i1031" DrawAspect="Content" ObjectID="_1793598966" r:id="rId19"/>
        </w:object>
      </w:r>
      <w:r>
        <w:t>.</w:t>
      </w:r>
    </w:p>
    <w:p w14:paraId="7264D2BF" w14:textId="77777777" w:rsidR="001612ED" w:rsidRDefault="001612ED" w:rsidP="00C523D4">
      <w:pPr>
        <w:pStyle w:val="Listeafsnit"/>
        <w:numPr>
          <w:ilvl w:val="0"/>
          <w:numId w:val="4"/>
        </w:numPr>
      </w:pPr>
      <w:r>
        <w:t xml:space="preserve">Hvilken sammenhæng er der imellem </w:t>
      </w:r>
      <w:r w:rsidRPr="00D00E93">
        <w:rPr>
          <w:position w:val="-14"/>
        </w:rPr>
        <w:object w:dxaOrig="780" w:dyaOrig="380" w14:anchorId="33348EB8">
          <v:shape id="_x0000_i1032" type="#_x0000_t75" style="width:39pt;height:19pt" o:ole="">
            <v:imagedata r:id="rId20" o:title=""/>
          </v:shape>
          <o:OLEObject Type="Embed" ProgID="Equation.DSMT4" ShapeID="_x0000_i1032" DrawAspect="Content" ObjectID="_1793598967" r:id="rId21"/>
        </w:object>
      </w:r>
      <w:r>
        <w:t xml:space="preserve">og </w:t>
      </w:r>
      <w:r w:rsidRPr="00D00E93">
        <w:rPr>
          <w:position w:val="-14"/>
        </w:rPr>
        <w:object w:dxaOrig="780" w:dyaOrig="380" w14:anchorId="0253E7B6">
          <v:shape id="_x0000_i1033" type="#_x0000_t75" style="width:39pt;height:19pt" o:ole="">
            <v:imagedata r:id="rId22" o:title=""/>
          </v:shape>
          <o:OLEObject Type="Embed" ProgID="Equation.DSMT4" ShapeID="_x0000_i1033" DrawAspect="Content" ObjectID="_1793598968" r:id="rId23"/>
        </w:object>
      </w:r>
      <w:r>
        <w:t>?</w:t>
      </w:r>
    </w:p>
    <w:p w14:paraId="20F5EAF1" w14:textId="77777777" w:rsidR="001612ED" w:rsidRDefault="001612ED" w:rsidP="00C523D4">
      <w:pPr>
        <w:pStyle w:val="Listeafsnit"/>
        <w:numPr>
          <w:ilvl w:val="0"/>
          <w:numId w:val="4"/>
        </w:numPr>
      </w:pPr>
      <w:r>
        <w:t xml:space="preserve">Bestem grænsevinklen for overgangen </w:t>
      </w:r>
      <w:proofErr w:type="spellStart"/>
      <w:r>
        <w:t>glas→luft</w:t>
      </w:r>
      <w:proofErr w:type="spellEnd"/>
      <w:r>
        <w:t>.</w:t>
      </w:r>
    </w:p>
    <w:p w14:paraId="1542D547" w14:textId="77777777" w:rsidR="001612ED" w:rsidRDefault="001612ED" w:rsidP="00C523D4">
      <w:pPr>
        <w:pStyle w:val="Listeafsnit"/>
        <w:numPr>
          <w:ilvl w:val="0"/>
          <w:numId w:val="4"/>
        </w:numPr>
      </w:pPr>
      <w:r>
        <w:t>Forklar hvordan det kan lade sig gøre at sende lys igennem et lyslederkabel.</w:t>
      </w:r>
    </w:p>
    <w:p w14:paraId="3FFCC156" w14:textId="77777777" w:rsidR="001612ED" w:rsidRDefault="001612ED" w:rsidP="00C523D4"/>
    <w:p w14:paraId="5E91D117" w14:textId="77777777" w:rsidR="001612ED" w:rsidRDefault="001612ED" w:rsidP="00C523D4"/>
    <w:p w14:paraId="1B0F38D3" w14:textId="77777777" w:rsidR="001612ED" w:rsidRPr="00D8691D" w:rsidRDefault="001612ED" w:rsidP="00C523D4">
      <w:r>
        <w:br w:type="page"/>
      </w:r>
      <w:r>
        <w:lastRenderedPageBreak/>
        <w:t>Forsøg 5.</w:t>
      </w:r>
    </w:p>
    <w:p w14:paraId="3203A57C" w14:textId="77777777" w:rsidR="001612ED" w:rsidRDefault="001612ED" w:rsidP="00C523D4">
      <w:r>
        <w:t>Lysgang i et ligebenet retvinklet prisme.</w:t>
      </w:r>
    </w:p>
    <w:p w14:paraId="50F04DAD" w14:textId="77777777" w:rsidR="001612ED" w:rsidRDefault="001612ED" w:rsidP="00C523D4"/>
    <w:p w14:paraId="2DE0D890" w14:textId="77777777" w:rsidR="001612ED" w:rsidRDefault="001612ED" w:rsidP="00C523D4">
      <w:r>
        <w:t>Opstilling.</w:t>
      </w:r>
    </w:p>
    <w:p w14:paraId="25E0E9AD" w14:textId="77777777" w:rsidR="001612ED" w:rsidRDefault="001612ED" w:rsidP="00C523D4">
      <w:r>
        <w:t>Vi sender to parallelle lysstråler ind vinkelret på en side i et ligesidet retvinklet prisme.</w:t>
      </w:r>
    </w:p>
    <w:p w14:paraId="407151C3" w14:textId="2A738052" w:rsidR="001612ED" w:rsidRDefault="00C523D4" w:rsidP="00C523D4">
      <w:r>
        <w:rPr>
          <w:noProof/>
        </w:rPr>
        <mc:AlternateContent>
          <mc:Choice Requires="wpc">
            <w:drawing>
              <wp:inline distT="0" distB="0" distL="0" distR="0" wp14:anchorId="2568E280" wp14:editId="7D290A0D">
                <wp:extent cx="6057900" cy="3314700"/>
                <wp:effectExtent l="0" t="0" r="3810" b="1905"/>
                <wp:docPr id="61" name="Lærred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29170856" name="AutoShape 63"/>
                        <wps:cNvSpPr>
                          <a:spLocks noChangeArrowheads="1"/>
                        </wps:cNvSpPr>
                        <wps:spPr bwMode="auto">
                          <a:xfrm flipH="1">
                            <a:off x="343281" y="342900"/>
                            <a:ext cx="1828308" cy="182880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5956682" name="AutoShape 64"/>
                        <wps:cNvSpPr>
                          <a:spLocks noChangeArrowheads="1"/>
                        </wps:cNvSpPr>
                        <wps:spPr bwMode="auto">
                          <a:xfrm rot="8120970">
                            <a:off x="3428603" y="570653"/>
                            <a:ext cx="1829149" cy="1829647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3352916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685721" y="2171700"/>
                            <a:ext cx="0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1984235" name="Line 66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9002" y="2171700"/>
                            <a:ext cx="841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62045457" name="Lin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8603" y="1485900"/>
                            <a:ext cx="1683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808122" name="Line 68"/>
                        <wps:cNvCnPr>
                          <a:cxnSpLocks noChangeShapeType="1"/>
                        </wps:cNvCnPr>
                        <wps:spPr bwMode="auto">
                          <a:xfrm flipV="1">
                            <a:off x="3771884" y="1485900"/>
                            <a:ext cx="1683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69113288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257014" y="1257300"/>
                            <a:ext cx="915416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9AF7ED5" w14:textId="77777777" w:rsidR="001612ED" w:rsidRDefault="001612ED" w:rsidP="00C523D4">
                              <w:r>
                                <w:t>Ligebenet retvinklet prism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2185832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3886311" y="685800"/>
                            <a:ext cx="915416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CFC2E4B" w14:textId="77777777" w:rsidR="001612ED" w:rsidRDefault="001612ED" w:rsidP="00C523D4">
                              <w:r>
                                <w:t>Ligebenet retvinklet prism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469783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685721" y="2811780"/>
                            <a:ext cx="456867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4C6BDFB" w14:textId="77777777" w:rsidR="001612ED" w:rsidRDefault="001612ED" w:rsidP="00C523D4">
                              <w:r>
                                <w:t>Ly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093341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3428603" y="2057400"/>
                            <a:ext cx="456867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4952F64" w14:textId="77777777" w:rsidR="001612ED" w:rsidRDefault="001612ED" w:rsidP="00C523D4">
                              <w:r>
                                <w:t>Ly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568E280" id="Lærred 3" o:spid="_x0000_s1073" editas="canvas" style="width:477pt;height:261pt;mso-position-horizontal-relative:char;mso-position-vertical-relative:line" coordsize="60579,331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">
                <v:shape id="_x0000_s1074" type="#_x0000_t75" style="position:absolute;width:60579;height:33147;visibility:visible;mso-wrap-style:square">
                  <v:fill o:detectmouseclick="t"/>
                  <v:path o:connecttype="none"/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63" o:spid="_x0000_s1075" type="#_x0000_t6" style="position:absolute;left:3432;top:3429;width:18283;height:1828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"/>
                <v:shape id="AutoShape 64" o:spid="_x0000_s1076" type="#_x0000_t6" style="position:absolute;left:34286;top:5706;width:18291;height:18297;rotation:887026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"/>
                <v:line id="Line 65" o:spid="_x0000_s1077" style="position:absolute;flip:y;visibility:visible;mso-wrap-style:square" from="6857,21717" to="6857,32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">
                  <v:stroke endarrow="block"/>
                </v:line>
                <v:line id="Line 66" o:spid="_x0000_s1078" style="position:absolute;flip:y;visibility:visible;mso-wrap-style:square" from="10290,21717" to="10298,32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">
                  <v:stroke endarrow="block"/>
                </v:line>
                <v:line id="Line 67" o:spid="_x0000_s1079" style="position:absolute;flip:y;visibility:visible;mso-wrap-style:square" from="34286,14859" to="34302,25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">
                  <v:stroke endarrow="block"/>
                </v:line>
                <v:line id="Line 68" o:spid="_x0000_s1080" style="position:absolute;flip:y;visibility:visible;mso-wrap-style:square" from="37718,14859" to="37735,25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">
                  <v:stroke endarrow="block"/>
                </v:line>
                <v:shape id="Text Box 69" o:spid="_x0000_s1081" type="#_x0000_t202" style="position:absolute;left:12570;top:12573;width:9154;height:9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" filled="f" stroked="f">
                  <v:textbox>
                    <w:txbxContent>
                      <w:p w14:paraId="49AF7ED5" w14:textId="77777777" w:rsidR="001612ED" w:rsidRDefault="001612ED" w:rsidP="00C523D4">
                        <w:r>
                          <w:t>Ligebenet retvinklet prisme</w:t>
                        </w:r>
                      </w:p>
                    </w:txbxContent>
                  </v:textbox>
                </v:shape>
                <v:shape id="Text Box 70" o:spid="_x0000_s1082" type="#_x0000_t202" style="position:absolute;left:38863;top:6858;width:9154;height:9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" filled="f" stroked="f">
                  <v:textbox>
                    <w:txbxContent>
                      <w:p w14:paraId="0CFC2E4B" w14:textId="77777777" w:rsidR="001612ED" w:rsidRDefault="001612ED" w:rsidP="00C523D4">
                        <w:r>
                          <w:t>Ligebenet retvinklet prisme</w:t>
                        </w:r>
                      </w:p>
                    </w:txbxContent>
                  </v:textbox>
                </v:shape>
                <v:shape id="Text Box 71" o:spid="_x0000_s1083" type="#_x0000_t202" style="position:absolute;left:6857;top:28117;width:4568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" filled="f" stroked="f">
                  <v:textbox>
                    <w:txbxContent>
                      <w:p w14:paraId="34C6BDFB" w14:textId="77777777" w:rsidR="001612ED" w:rsidRDefault="001612ED" w:rsidP="00C523D4">
                        <w:r>
                          <w:t>Lys</w:t>
                        </w:r>
                      </w:p>
                    </w:txbxContent>
                  </v:textbox>
                </v:shape>
                <v:shape id="Text Box 72" o:spid="_x0000_s1084" type="#_x0000_t202" style="position:absolute;left:34286;top:20574;width:4568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" filled="f" stroked="f">
                  <v:textbox>
                    <w:txbxContent>
                      <w:p w14:paraId="24952F64" w14:textId="77777777" w:rsidR="001612ED" w:rsidRDefault="001612ED" w:rsidP="00C523D4">
                        <w:r>
                          <w:t>Lys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65A7D5B" w14:textId="77777777" w:rsidR="00317789" w:rsidRDefault="00317789" w:rsidP="00C523D4">
      <w:r>
        <w:t>Tegn</w:t>
      </w:r>
      <w:r w:rsidR="00437DE3">
        <w:t xml:space="preserve"> hvordan du forventer, at de to stråler fortsætter i begge tilfælde.</w:t>
      </w:r>
    </w:p>
    <w:p w14:paraId="6887EBE4" w14:textId="77777777" w:rsidR="00437DE3" w:rsidRDefault="00437DE3" w:rsidP="00C523D4">
      <w:r>
        <w:t>Lav derefter forsøget og se om din ”hypotese” passer. Tag billede.</w:t>
      </w:r>
    </w:p>
    <w:p w14:paraId="41716FE1" w14:textId="77777777" w:rsidR="004B452D" w:rsidRDefault="004B452D" w:rsidP="00C523D4">
      <w:r>
        <w:t xml:space="preserve">Hvad </w:t>
      </w:r>
      <w:r w:rsidR="00D9164B">
        <w:t xml:space="preserve">kan man f.eks. bruge sådanne </w:t>
      </w:r>
      <w:r>
        <w:t>prismer til?</w:t>
      </w:r>
    </w:p>
    <w:p w14:paraId="37DDF3B7" w14:textId="77777777" w:rsidR="001612ED" w:rsidRPr="00D8691D" w:rsidRDefault="001612ED" w:rsidP="00C523D4">
      <w:r>
        <w:br w:type="page"/>
      </w:r>
      <w:r>
        <w:lastRenderedPageBreak/>
        <w:t>Forsøg 6.</w:t>
      </w:r>
    </w:p>
    <w:p w14:paraId="58DB7950" w14:textId="77777777" w:rsidR="001612ED" w:rsidRDefault="001612ED" w:rsidP="00C523D4">
      <w:r>
        <w:t>I dette forsøg vil vi undersøge strålegangen i en samlelinse.</w:t>
      </w:r>
    </w:p>
    <w:p w14:paraId="76C9D6FD" w14:textId="77777777" w:rsidR="001612ED" w:rsidRDefault="001612ED" w:rsidP="00C523D4"/>
    <w:p w14:paraId="38499B73" w14:textId="77777777" w:rsidR="001612ED" w:rsidRDefault="001612ED" w:rsidP="00C523D4">
      <w:r>
        <w:t>Opstilling.</w:t>
      </w:r>
    </w:p>
    <w:p w14:paraId="7ADD6836" w14:textId="77777777" w:rsidR="001612ED" w:rsidRDefault="001612ED" w:rsidP="00C523D4">
      <w:r>
        <w:t>Ved hjælp af lyskassen sendes tre parallelle lysstråler ind imod samlelinsen. Det er vigtigt at den midterste lysstråle går igennem linsens centrum.</w:t>
      </w:r>
    </w:p>
    <w:p w14:paraId="1AF3CCDE" w14:textId="7BE31224" w:rsidR="001612ED" w:rsidRDefault="00C523D4" w:rsidP="00C523D4">
      <w:r>
        <w:rPr>
          <w:noProof/>
        </w:rPr>
        <mc:AlternateContent>
          <mc:Choice Requires="wpc">
            <w:drawing>
              <wp:inline distT="0" distB="0" distL="0" distR="0" wp14:anchorId="43C618D3" wp14:editId="149D917D">
                <wp:extent cx="6057900" cy="3657600"/>
                <wp:effectExtent l="0" t="0" r="3810" b="0"/>
                <wp:docPr id="73" name="Lærred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611187982" name="Group 75"/>
                        <wpg:cNvGrpSpPr>
                          <a:grpSpLocks/>
                        </wpg:cNvGrpSpPr>
                        <wpg:grpSpPr bwMode="auto">
                          <a:xfrm>
                            <a:off x="2057162" y="914400"/>
                            <a:ext cx="1765205" cy="1905000"/>
                            <a:chOff x="4753" y="1726"/>
                            <a:chExt cx="2098" cy="2250"/>
                          </a:xfrm>
                        </wpg:grpSpPr>
                        <wps:wsp>
                          <wps:cNvPr id="1081076827" name="Arc 76"/>
                          <wps:cNvSpPr>
                            <a:spLocks/>
                          </wps:cNvSpPr>
                          <wps:spPr bwMode="auto">
                            <a:xfrm rot="2572410">
                              <a:off x="4753" y="1726"/>
                              <a:ext cx="2098" cy="225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4590794" name="Arc 77"/>
                          <wps:cNvSpPr>
                            <a:spLocks/>
                          </wps:cNvSpPr>
                          <wps:spPr bwMode="auto">
                            <a:xfrm rot="19075715" flipH="1">
                              <a:off x="4753" y="1726"/>
                              <a:ext cx="2097" cy="225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033091404" name="Line 78"/>
                        <wps:cNvCnPr>
                          <a:cxnSpLocks noChangeShapeType="1"/>
                        </wps:cNvCnPr>
                        <wps:spPr bwMode="auto">
                          <a:xfrm flipH="1">
                            <a:off x="343281" y="1866053"/>
                            <a:ext cx="2057162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5211993" name="Line 79"/>
                        <wps:cNvCnPr>
                          <a:cxnSpLocks noChangeShapeType="1"/>
                        </wps:cNvCnPr>
                        <wps:spPr bwMode="auto">
                          <a:xfrm flipH="1">
                            <a:off x="343281" y="1257300"/>
                            <a:ext cx="2171589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9553458" name="Line 80"/>
                        <wps:cNvCnPr>
                          <a:cxnSpLocks noChangeShapeType="1"/>
                        </wps:cNvCnPr>
                        <wps:spPr bwMode="auto">
                          <a:xfrm flipH="1">
                            <a:off x="343281" y="2514600"/>
                            <a:ext cx="2171589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4381965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343281" y="1485900"/>
                            <a:ext cx="1714722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12286D1" w14:textId="77777777" w:rsidR="001612ED" w:rsidRDefault="001612ED" w:rsidP="00C523D4">
                              <w:r>
                                <w:t>Tre parallelle lysstrål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0533341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2629297" y="342900"/>
                            <a:ext cx="913733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FD57196" w14:textId="77777777" w:rsidR="001612ED" w:rsidRDefault="001612ED" w:rsidP="00C523D4">
                              <w:r>
                                <w:t>Samlelins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3C618D3" id="Lærred 2" o:spid="_x0000_s1085" editas="canvas" style="width:477pt;height:4in;mso-position-horizontal-relative:char;mso-position-vertical-relative:line" coordsize="60579,36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">
                <v:shape id="_x0000_s1086" type="#_x0000_t75" style="position:absolute;width:60579;height:36576;visibility:visible;mso-wrap-style:square">
                  <v:fill o:detectmouseclick="t"/>
                  <v:path o:connecttype="none"/>
                </v:shape>
                <v:group id="Group 75" o:spid="_x0000_s1087" style="position:absolute;left:20571;top:9144;width:17652;height:19050" coordorigin="4753,1726" coordsize="2098,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">
                  <v:shape id="Arc 76" o:spid="_x0000_s1088" style="position:absolute;left:4753;top:1726;width:2098;height:2250;rotation:2809758fd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" path="m,nfc11929,,21600,9670,21600,21600em,nsc11929,,21600,9670,21600,21600l,21600,,xe" filled="f">
                    <v:path arrowok="t" o:extrusionok="f" o:connecttype="custom" o:connectlocs="0,0;2098,2250;0,2250" o:connectangles="0,0,0"/>
                  </v:shape>
                  <v:shape id="Arc 77" o:spid="_x0000_s1089" style="position:absolute;left:4753;top:1726;width:2097;height:2250;rotation:2757192fd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" path="m,nfc11929,,21600,9670,21600,21600em,nsc11929,,21600,9670,21600,21600l,21600,,xe" filled="f">
                    <v:path arrowok="t" o:extrusionok="f" o:connecttype="custom" o:connectlocs="0,0;2097,2250;0,2250" o:connectangles="0,0,0"/>
                  </v:shape>
                </v:group>
                <v:line id="Line 78" o:spid="_x0000_s1090" style="position:absolute;flip:x;visibility:visible;mso-wrap-style:square" from="3432,18660" to="24004,18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">
                  <v:stroke startarrow="block"/>
                </v:line>
                <v:line id="Line 79" o:spid="_x0000_s1091" style="position:absolute;flip:x;visibility:visible;mso-wrap-style:square" from="3432,12573" to="25148,12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">
                  <v:stroke startarrow="block"/>
                </v:line>
                <v:line id="Line 80" o:spid="_x0000_s1092" style="position:absolute;flip:x;visibility:visible;mso-wrap-style:square" from="3432,25146" to="25148,25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">
                  <v:stroke startarrow="block"/>
                </v:line>
                <v:shape id="Text Box 81" o:spid="_x0000_s1093" type="#_x0000_t202" style="position:absolute;left:3432;top:14859;width:1714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" filled="f" stroked="f">
                  <v:textbox>
                    <w:txbxContent>
                      <w:p w14:paraId="012286D1" w14:textId="77777777" w:rsidR="001612ED" w:rsidRDefault="001612ED" w:rsidP="00C523D4">
                        <w:r>
                          <w:t>Tre parallelle lysstråler</w:t>
                        </w:r>
                      </w:p>
                    </w:txbxContent>
                  </v:textbox>
                </v:shape>
                <v:shape id="Text Box 82" o:spid="_x0000_s1094" type="#_x0000_t202" style="position:absolute;left:26292;top:3429;width:913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" filled="f" stroked="f">
                  <v:textbox>
                    <w:txbxContent>
                      <w:p w14:paraId="5FD57196" w14:textId="77777777" w:rsidR="001612ED" w:rsidRDefault="001612ED" w:rsidP="00C523D4">
                        <w:r>
                          <w:t>Samlelins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6070DD5" w14:textId="77777777" w:rsidR="001612ED" w:rsidRDefault="001612ED" w:rsidP="00C523D4">
      <w:pPr>
        <w:pStyle w:val="Listeafsnit"/>
        <w:numPr>
          <w:ilvl w:val="0"/>
          <w:numId w:val="5"/>
        </w:numPr>
      </w:pPr>
      <w:r>
        <w:t xml:space="preserve">Lav forsøget og </w:t>
      </w:r>
      <w:r w:rsidR="00437DE3">
        <w:t>tegn linse og strålegangen.</w:t>
      </w:r>
    </w:p>
    <w:p w14:paraId="27AA6C29" w14:textId="77777777" w:rsidR="001612ED" w:rsidRDefault="001612ED" w:rsidP="00C523D4">
      <w:pPr>
        <w:pStyle w:val="Listeafsnit"/>
        <w:numPr>
          <w:ilvl w:val="0"/>
          <w:numId w:val="5"/>
        </w:numPr>
      </w:pPr>
      <w:r>
        <w:t>Bestem linsens reelle brændpunkt og reelle brændvidde.</w:t>
      </w:r>
    </w:p>
    <w:p w14:paraId="50043B2F" w14:textId="77777777" w:rsidR="001612ED" w:rsidRPr="00D8691D" w:rsidRDefault="001612ED" w:rsidP="00C523D4">
      <w:r>
        <w:br w:type="page"/>
      </w:r>
      <w:r>
        <w:lastRenderedPageBreak/>
        <w:t>Forsøg 7.</w:t>
      </w:r>
    </w:p>
    <w:p w14:paraId="4D5F4F31" w14:textId="77777777" w:rsidR="001612ED" w:rsidRDefault="001612ED" w:rsidP="00C523D4">
      <w:r>
        <w:t>I dette forsøg vil vi undersøge strålegangen i en spredelinse.</w:t>
      </w:r>
    </w:p>
    <w:p w14:paraId="5C6DF1D3" w14:textId="77777777" w:rsidR="001612ED" w:rsidRDefault="001612ED" w:rsidP="00C523D4"/>
    <w:p w14:paraId="00E3227E" w14:textId="77777777" w:rsidR="001612ED" w:rsidRDefault="001612ED" w:rsidP="00C523D4">
      <w:r>
        <w:t>Opstilling.</w:t>
      </w:r>
    </w:p>
    <w:p w14:paraId="24AEF266" w14:textId="77777777" w:rsidR="001612ED" w:rsidRDefault="001612ED" w:rsidP="00C523D4">
      <w:r>
        <w:t>Ved hjælp af lyskassen sendes tre parallelle lysstråler ind imod samlelinsen. Det er vigtigt at den midterste lysstråle går igennem linsens centrum.</w:t>
      </w:r>
    </w:p>
    <w:p w14:paraId="6695F67D" w14:textId="511E3CB1" w:rsidR="001612ED" w:rsidRDefault="00C523D4" w:rsidP="00C523D4">
      <w:r>
        <w:rPr>
          <w:noProof/>
        </w:rPr>
        <mc:AlternateContent>
          <mc:Choice Requires="wpc">
            <w:drawing>
              <wp:inline distT="0" distB="0" distL="0" distR="0" wp14:anchorId="21B325B4" wp14:editId="05A2C9A4">
                <wp:extent cx="6057900" cy="3657600"/>
                <wp:effectExtent l="0" t="0" r="3810" b="0"/>
                <wp:docPr id="83" name="Lærred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465973686" name="Group 85"/>
                        <wpg:cNvGrpSpPr>
                          <a:grpSpLocks/>
                        </wpg:cNvGrpSpPr>
                        <wpg:grpSpPr bwMode="auto">
                          <a:xfrm>
                            <a:off x="1486710" y="513927"/>
                            <a:ext cx="3163570" cy="2629747"/>
                            <a:chOff x="3659" y="2461"/>
                            <a:chExt cx="3760" cy="3106"/>
                          </a:xfrm>
                        </wpg:grpSpPr>
                        <wps:wsp>
                          <wps:cNvPr id="1812506517" name="Arc 86"/>
                          <wps:cNvSpPr>
                            <a:spLocks/>
                          </wps:cNvSpPr>
                          <wps:spPr bwMode="auto">
                            <a:xfrm rot="2524285">
                              <a:off x="3659" y="2865"/>
                              <a:ext cx="2100" cy="2265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754"/>
                                <a:gd name="T2" fmla="*/ 21599 w 21600"/>
                                <a:gd name="T3" fmla="*/ 21754 h 21754"/>
                                <a:gd name="T4" fmla="*/ 0 w 21600"/>
                                <a:gd name="T5" fmla="*/ 21600 h 217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754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651"/>
                                    <a:pt x="21599" y="21702"/>
                                    <a:pt x="21599" y="21754"/>
                                  </a:cubicBezTo>
                                </a:path>
                                <a:path w="21600" h="21754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651"/>
                                    <a:pt x="21599" y="21702"/>
                                    <a:pt x="21599" y="21754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5086431" name="Arc 87"/>
                          <wps:cNvSpPr>
                            <a:spLocks/>
                          </wps:cNvSpPr>
                          <wps:spPr bwMode="auto">
                            <a:xfrm rot="19075715" flipH="1">
                              <a:off x="5322" y="2856"/>
                              <a:ext cx="2097" cy="2325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2324"/>
                                <a:gd name="T2" fmla="*/ 21588 w 21600"/>
                                <a:gd name="T3" fmla="*/ 22324 h 22324"/>
                                <a:gd name="T4" fmla="*/ 0 w 21600"/>
                                <a:gd name="T5" fmla="*/ 21600 h 223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2324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841"/>
                                    <a:pt x="21595" y="22082"/>
                                    <a:pt x="21587" y="22323"/>
                                  </a:cubicBezTo>
                                </a:path>
                                <a:path w="21600" h="22324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841"/>
                                    <a:pt x="21595" y="22082"/>
                                    <a:pt x="21587" y="22323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7730791" name="Line 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53" y="2461"/>
                              <a:ext cx="163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58588135" name="Line 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53" y="5566"/>
                              <a:ext cx="163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494183497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456867" y="1828800"/>
                            <a:ext cx="2514870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55086592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456867" y="1371600"/>
                            <a:ext cx="2402126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1427423" name="Line 92"/>
                        <wps:cNvCnPr>
                          <a:cxnSpLocks noChangeShapeType="1"/>
                        </wps:cNvCnPr>
                        <wps:spPr bwMode="auto">
                          <a:xfrm>
                            <a:off x="456867" y="2286000"/>
                            <a:ext cx="2402126" cy="8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61382471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456867" y="1485900"/>
                            <a:ext cx="1829149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AD7F414" w14:textId="77777777" w:rsidR="001612ED" w:rsidRDefault="001612ED" w:rsidP="00C523D4">
                              <w:r>
                                <w:t>Tre parallelle lysstråler</w:t>
                              </w:r>
                            </w:p>
                            <w:p w14:paraId="29BB8726" w14:textId="77777777" w:rsidR="001612ED" w:rsidRDefault="001612ED" w:rsidP="00C523D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1386604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2514870" y="228600"/>
                            <a:ext cx="913733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C67236D" w14:textId="77777777" w:rsidR="001612ED" w:rsidRDefault="001612ED" w:rsidP="00C523D4">
                              <w:r>
                                <w:t>Spredelins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1B325B4" id="Lærred 1" o:spid="_x0000_s1095" editas="canvas" style="width:477pt;height:4in;mso-position-horizontal-relative:char;mso-position-vertical-relative:line" coordsize="60579,36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">
                <v:shape id="_x0000_s1096" type="#_x0000_t75" style="position:absolute;width:60579;height:36576;visibility:visible;mso-wrap-style:square">
                  <v:fill o:detectmouseclick="t"/>
                  <v:path o:connecttype="none"/>
                </v:shape>
                <v:group id="Group 85" o:spid="_x0000_s1097" style="position:absolute;left:14867;top:5139;width:31635;height:26297" coordorigin="3659,2461" coordsize="3760,3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">
                  <v:shape id="Arc 86" o:spid="_x0000_s1098" style="position:absolute;left:3659;top:2865;width:2100;height:2265;rotation:2757192fd;visibility:visible;mso-wrap-style:square;v-text-anchor:top" coordsize="21600,21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" path="m,nfc11929,,21600,9670,21600,21600v,51,-1,102,-1,154em,nsc11929,,21600,9670,21600,21600v,51,-1,102,-1,154l,21600,,xe" filled="f">
                    <v:path arrowok="t" o:extrusionok="f" o:connecttype="custom" o:connectlocs="0,0;2100,2265;0,2249" o:connectangles="0,0,0"/>
                  </v:shape>
                  <v:shape id="Arc 87" o:spid="_x0000_s1099" style="position:absolute;left:5322;top:2856;width:2097;height:2325;rotation:2757192fd;flip:x;visibility:visible;mso-wrap-style:square;v-text-anchor:top" coordsize="21600,223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" path="m,nfc11929,,21600,9670,21600,21600v,241,-5,482,-13,723em,nsc11929,,21600,9670,21600,21600v,241,-5,482,-13,723l,21600,,xe" filled="f">
                    <v:path arrowok="t" o:extrusionok="f" o:connecttype="custom" o:connectlocs="0,0;2096,2325;0,2250" o:connectangles="0,0,0"/>
                  </v:shape>
                  <v:line id="Line 88" o:spid="_x0000_s1100" style="position:absolute;visibility:visible;mso-wrap-style:square" from="4753,2461" to="6383,2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"/>
                  <v:line id="Line 89" o:spid="_x0000_s1101" style="position:absolute;visibility:visible;mso-wrap-style:square" from="4753,5566" to="6383,55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"/>
                </v:group>
                <v:line id="Line 90" o:spid="_x0000_s1102" style="position:absolute;visibility:visible;mso-wrap-style:square" from="4568,18288" to="29717,18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">
                  <v:stroke endarrow="block"/>
                </v:line>
                <v:line id="Line 91" o:spid="_x0000_s1103" style="position:absolute;visibility:visible;mso-wrap-style:square" from="4568,13716" to="28589,13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">
                  <v:stroke endarrow="block"/>
                </v:line>
                <v:line id="Line 92" o:spid="_x0000_s1104" style="position:absolute;visibility:visible;mso-wrap-style:square" from="4568,22860" to="28589,22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">
                  <v:stroke endarrow="block"/>
                </v:line>
                <v:shape id="Text Box 93" o:spid="_x0000_s1105" type="#_x0000_t202" style="position:absolute;left:4568;top:14859;width:1829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" filled="f" stroked="f">
                  <v:textbox>
                    <w:txbxContent>
                      <w:p w14:paraId="5AD7F414" w14:textId="77777777" w:rsidR="001612ED" w:rsidRDefault="001612ED" w:rsidP="00C523D4">
                        <w:r>
                          <w:t>Tre parallelle lysstråler</w:t>
                        </w:r>
                      </w:p>
                      <w:p w14:paraId="29BB8726" w14:textId="77777777" w:rsidR="001612ED" w:rsidRDefault="001612ED" w:rsidP="00C523D4"/>
                    </w:txbxContent>
                  </v:textbox>
                </v:shape>
                <v:shape id="Text Box 94" o:spid="_x0000_s1106" type="#_x0000_t202" style="position:absolute;left:25148;top:2286;width:913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" filled="f" stroked="f">
                  <v:textbox>
                    <w:txbxContent>
                      <w:p w14:paraId="1C67236D" w14:textId="77777777" w:rsidR="001612ED" w:rsidRDefault="001612ED" w:rsidP="00C523D4">
                        <w:r>
                          <w:t>Spredelins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21E1109" w14:textId="77777777" w:rsidR="001612ED" w:rsidRDefault="001612ED" w:rsidP="00C523D4"/>
    <w:p w14:paraId="76804C8D" w14:textId="77777777" w:rsidR="001612ED" w:rsidRDefault="001612ED" w:rsidP="00C523D4">
      <w:pPr>
        <w:pStyle w:val="Listeafsnit"/>
        <w:numPr>
          <w:ilvl w:val="0"/>
          <w:numId w:val="6"/>
        </w:numPr>
      </w:pPr>
      <w:r>
        <w:t xml:space="preserve">Lav eksperimentet </w:t>
      </w:r>
      <w:r w:rsidR="00437DE3">
        <w:t>og tegn linse og strålegang.</w:t>
      </w:r>
    </w:p>
    <w:p w14:paraId="3305A599" w14:textId="77777777" w:rsidR="001612ED" w:rsidRDefault="001612ED" w:rsidP="00C523D4">
      <w:pPr>
        <w:pStyle w:val="Listeafsnit"/>
        <w:numPr>
          <w:ilvl w:val="0"/>
          <w:numId w:val="6"/>
        </w:numPr>
      </w:pPr>
      <w:r>
        <w:t>Bestem linsens virtuelle brændpunkt og virtuelle brændvidde.</w:t>
      </w:r>
    </w:p>
    <w:p w14:paraId="7AAEB977" w14:textId="77777777" w:rsidR="001612ED" w:rsidRDefault="001612ED" w:rsidP="00C523D4"/>
    <w:p w14:paraId="1C0E1719" w14:textId="77777777" w:rsidR="00EE1E10" w:rsidRPr="00D8691D" w:rsidRDefault="00EE1E10" w:rsidP="00C523D4"/>
    <w:p w14:paraId="6398E023" w14:textId="77777777" w:rsidR="001612ED" w:rsidRDefault="001612ED" w:rsidP="00C523D4">
      <w:proofErr w:type="spellStart"/>
      <w:r>
        <w:t>Langsynethed</w:t>
      </w:r>
      <w:proofErr w:type="spellEnd"/>
      <w:r>
        <w:t xml:space="preserve"> og nærsynethed.</w:t>
      </w:r>
    </w:p>
    <w:p w14:paraId="7ADB988C" w14:textId="77777777" w:rsidR="001612ED" w:rsidRDefault="001612ED" w:rsidP="00C523D4">
      <w:r>
        <w:t>Hvad betyder det at en person er hhv. langsynet eller nærsynet?</w:t>
      </w:r>
    </w:p>
    <w:p w14:paraId="55781A09" w14:textId="77777777" w:rsidR="001612ED" w:rsidRDefault="001612ED" w:rsidP="00C523D4">
      <w:r>
        <w:t xml:space="preserve">Hvordan korrigeres synet ved hhv. </w:t>
      </w:r>
      <w:proofErr w:type="spellStart"/>
      <w:r>
        <w:t>langsynethed</w:t>
      </w:r>
      <w:proofErr w:type="spellEnd"/>
      <w:r>
        <w:t xml:space="preserve"> og nærsynethed?</w:t>
      </w:r>
    </w:p>
    <w:p w14:paraId="7B8BA9C0" w14:textId="77777777" w:rsidR="006038CE" w:rsidRDefault="00EE1E10" w:rsidP="00C523D4">
      <w:r>
        <w:t xml:space="preserve"> </w:t>
      </w:r>
    </w:p>
    <w:bookmarkEnd w:id="0"/>
    <w:p w14:paraId="37FC2CD4" w14:textId="77777777" w:rsidR="006038CE" w:rsidRDefault="006038CE" w:rsidP="00C523D4"/>
    <w:sectPr w:rsidR="006038CE">
      <w:headerReference w:type="even" r:id="rId24"/>
      <w:footerReference w:type="even" r:id="rId25"/>
      <w:footerReference w:type="default" r:id="rId26"/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B8E728F" w14:textId="77777777" w:rsidR="00092D47" w:rsidRDefault="00092D47" w:rsidP="00C523D4">
      <w:r>
        <w:separator/>
      </w:r>
    </w:p>
    <w:p w14:paraId="42CDA640" w14:textId="77777777" w:rsidR="00092D47" w:rsidRDefault="00092D47" w:rsidP="00C523D4"/>
  </w:endnote>
  <w:endnote w:type="continuationSeparator" w:id="0">
    <w:p w14:paraId="66F19350" w14:textId="77777777" w:rsidR="00092D47" w:rsidRDefault="00092D47" w:rsidP="00C523D4">
      <w:r>
        <w:continuationSeparator/>
      </w:r>
    </w:p>
    <w:p w14:paraId="5CAD4551" w14:textId="77777777" w:rsidR="00092D47" w:rsidRDefault="00092D47" w:rsidP="00C523D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F0A6643" w14:textId="77777777" w:rsidR="0011454C" w:rsidRDefault="0011454C" w:rsidP="00C523D4">
    <w:pPr>
      <w:pStyle w:val="Sidefod"/>
      <w:rPr>
        <w:rStyle w:val="Sidetal"/>
      </w:rPr>
    </w:pPr>
    <w:r>
      <w:rPr>
        <w:rStyle w:val="Sidetal"/>
      </w:rPr>
      <w:fldChar w:fldCharType="begin"/>
    </w:r>
    <w:r>
      <w:rPr>
        <w:rStyle w:val="Sidetal"/>
      </w:rPr>
      <w:instrText xml:space="preserve">PAGE  </w:instrText>
    </w:r>
    <w:r>
      <w:rPr>
        <w:rStyle w:val="Sidetal"/>
      </w:rPr>
      <w:fldChar w:fldCharType="end"/>
    </w:r>
  </w:p>
  <w:p w14:paraId="1D01D40F" w14:textId="77777777" w:rsidR="0011454C" w:rsidRDefault="0011454C" w:rsidP="00C523D4">
    <w:pPr>
      <w:pStyle w:val="Sidefod"/>
    </w:pPr>
  </w:p>
  <w:p w14:paraId="6A31145F" w14:textId="77777777" w:rsidR="00880878" w:rsidRDefault="00880878" w:rsidP="00C523D4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27EF4FE" w14:textId="77777777" w:rsidR="0011454C" w:rsidRDefault="0011454C" w:rsidP="00C523D4">
    <w:pPr>
      <w:pStyle w:val="Sidefod"/>
      <w:rPr>
        <w:rStyle w:val="Sidetal"/>
      </w:rPr>
    </w:pPr>
    <w:r>
      <w:rPr>
        <w:rStyle w:val="Sidetal"/>
      </w:rPr>
      <w:fldChar w:fldCharType="begin"/>
    </w:r>
    <w:r>
      <w:rPr>
        <w:rStyle w:val="Sidetal"/>
      </w:rPr>
      <w:instrText xml:space="preserve">PAGE  </w:instrText>
    </w:r>
    <w:r>
      <w:rPr>
        <w:rStyle w:val="Sidetal"/>
      </w:rPr>
      <w:fldChar w:fldCharType="separate"/>
    </w:r>
    <w:r w:rsidR="00024697">
      <w:rPr>
        <w:rStyle w:val="Sidetal"/>
        <w:noProof/>
      </w:rPr>
      <w:t>1</w:t>
    </w:r>
    <w:r>
      <w:rPr>
        <w:rStyle w:val="Sidetal"/>
      </w:rPr>
      <w:fldChar w:fldCharType="end"/>
    </w:r>
  </w:p>
  <w:p w14:paraId="5B895611" w14:textId="77777777" w:rsidR="0011454C" w:rsidRDefault="0011454C" w:rsidP="00C523D4">
    <w:pPr>
      <w:pStyle w:val="Sidefod"/>
    </w:pPr>
  </w:p>
  <w:p w14:paraId="3EB7A0F2" w14:textId="77777777" w:rsidR="00880878" w:rsidRDefault="00880878" w:rsidP="00C523D4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7C147D1" w14:textId="77777777" w:rsidR="00092D47" w:rsidRDefault="00092D47" w:rsidP="00C523D4">
      <w:r>
        <w:separator/>
      </w:r>
    </w:p>
    <w:p w14:paraId="0CECF917" w14:textId="77777777" w:rsidR="00092D47" w:rsidRDefault="00092D47" w:rsidP="00C523D4"/>
  </w:footnote>
  <w:footnote w:type="continuationSeparator" w:id="0">
    <w:p w14:paraId="38D3D360" w14:textId="77777777" w:rsidR="00092D47" w:rsidRDefault="00092D47" w:rsidP="00C523D4">
      <w:r>
        <w:continuationSeparator/>
      </w:r>
    </w:p>
    <w:p w14:paraId="3160E3B7" w14:textId="77777777" w:rsidR="00092D47" w:rsidRDefault="00092D47" w:rsidP="00C523D4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44E0850" w14:textId="77777777" w:rsidR="005073F3" w:rsidRDefault="005073F3" w:rsidP="00C523D4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7E5A69"/>
    <w:multiLevelType w:val="hybridMultilevel"/>
    <w:tmpl w:val="643A80FE"/>
    <w:lvl w:ilvl="0" w:tplc="0406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026836"/>
    <w:multiLevelType w:val="hybridMultilevel"/>
    <w:tmpl w:val="43FED7E6"/>
    <w:lvl w:ilvl="0" w:tplc="21CC07C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191954"/>
    <w:multiLevelType w:val="hybridMultilevel"/>
    <w:tmpl w:val="C88ADEB4"/>
    <w:lvl w:ilvl="0" w:tplc="2A741F38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AF6119"/>
    <w:multiLevelType w:val="hybridMultilevel"/>
    <w:tmpl w:val="708E6E9C"/>
    <w:lvl w:ilvl="0" w:tplc="0406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19623E7"/>
    <w:multiLevelType w:val="hybridMultilevel"/>
    <w:tmpl w:val="37762886"/>
    <w:lvl w:ilvl="0" w:tplc="21CC07C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8E3511B"/>
    <w:multiLevelType w:val="hybridMultilevel"/>
    <w:tmpl w:val="5E984FE8"/>
    <w:lvl w:ilvl="0" w:tplc="21CC07C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C34B96"/>
    <w:multiLevelType w:val="hybridMultilevel"/>
    <w:tmpl w:val="EA82441C"/>
    <w:lvl w:ilvl="0" w:tplc="21CC07C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AE5290E"/>
    <w:multiLevelType w:val="hybridMultilevel"/>
    <w:tmpl w:val="77BE4752"/>
    <w:lvl w:ilvl="0" w:tplc="0406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80411AB"/>
    <w:multiLevelType w:val="hybridMultilevel"/>
    <w:tmpl w:val="06C63986"/>
    <w:lvl w:ilvl="0" w:tplc="21CC07C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78661612">
    <w:abstractNumId w:val="3"/>
  </w:num>
  <w:num w:numId="2" w16cid:durableId="60295631">
    <w:abstractNumId w:val="7"/>
  </w:num>
  <w:num w:numId="3" w16cid:durableId="1924801437">
    <w:abstractNumId w:val="2"/>
  </w:num>
  <w:num w:numId="4" w16cid:durableId="132213631">
    <w:abstractNumId w:val="8"/>
  </w:num>
  <w:num w:numId="5" w16cid:durableId="711268636">
    <w:abstractNumId w:val="6"/>
  </w:num>
  <w:num w:numId="6" w16cid:durableId="1842236309">
    <w:abstractNumId w:val="1"/>
  </w:num>
  <w:num w:numId="7" w16cid:durableId="1489636408">
    <w:abstractNumId w:val="4"/>
  </w:num>
  <w:num w:numId="8" w16cid:durableId="1775322258">
    <w:abstractNumId w:val="5"/>
  </w:num>
  <w:num w:numId="9" w16cid:durableId="14257656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12ED"/>
    <w:rsid w:val="00024697"/>
    <w:rsid w:val="00034FA3"/>
    <w:rsid w:val="000424A4"/>
    <w:rsid w:val="00092D47"/>
    <w:rsid w:val="000E30B5"/>
    <w:rsid w:val="000F1F3B"/>
    <w:rsid w:val="000F4697"/>
    <w:rsid w:val="0011454C"/>
    <w:rsid w:val="00141751"/>
    <w:rsid w:val="001526C7"/>
    <w:rsid w:val="001612ED"/>
    <w:rsid w:val="001B1F76"/>
    <w:rsid w:val="001F7286"/>
    <w:rsid w:val="0027781D"/>
    <w:rsid w:val="002F12BA"/>
    <w:rsid w:val="0031127D"/>
    <w:rsid w:val="00317789"/>
    <w:rsid w:val="00320361"/>
    <w:rsid w:val="00324B32"/>
    <w:rsid w:val="003421C8"/>
    <w:rsid w:val="00354EEF"/>
    <w:rsid w:val="00367B88"/>
    <w:rsid w:val="003B54B4"/>
    <w:rsid w:val="00402749"/>
    <w:rsid w:val="00437DE3"/>
    <w:rsid w:val="004547B2"/>
    <w:rsid w:val="004B452D"/>
    <w:rsid w:val="004C57D7"/>
    <w:rsid w:val="005073F3"/>
    <w:rsid w:val="005C1501"/>
    <w:rsid w:val="006038CE"/>
    <w:rsid w:val="00641760"/>
    <w:rsid w:val="0068209B"/>
    <w:rsid w:val="006A01A6"/>
    <w:rsid w:val="006B213E"/>
    <w:rsid w:val="006C4D09"/>
    <w:rsid w:val="006C5581"/>
    <w:rsid w:val="00704510"/>
    <w:rsid w:val="00711C99"/>
    <w:rsid w:val="00756495"/>
    <w:rsid w:val="00775811"/>
    <w:rsid w:val="007A5AC6"/>
    <w:rsid w:val="00844208"/>
    <w:rsid w:val="00845D8E"/>
    <w:rsid w:val="00880878"/>
    <w:rsid w:val="008B316B"/>
    <w:rsid w:val="00954EFE"/>
    <w:rsid w:val="009A0584"/>
    <w:rsid w:val="009E435B"/>
    <w:rsid w:val="00A20C9C"/>
    <w:rsid w:val="00A77125"/>
    <w:rsid w:val="00A938FC"/>
    <w:rsid w:val="00A96EEA"/>
    <w:rsid w:val="00B20409"/>
    <w:rsid w:val="00B6279B"/>
    <w:rsid w:val="00BD7A43"/>
    <w:rsid w:val="00C0332C"/>
    <w:rsid w:val="00C3130F"/>
    <w:rsid w:val="00C43306"/>
    <w:rsid w:val="00C522CF"/>
    <w:rsid w:val="00C523D4"/>
    <w:rsid w:val="00D215F6"/>
    <w:rsid w:val="00D77540"/>
    <w:rsid w:val="00D9164B"/>
    <w:rsid w:val="00DA3EA0"/>
    <w:rsid w:val="00DA6252"/>
    <w:rsid w:val="00E67A2F"/>
    <w:rsid w:val="00EE1E10"/>
    <w:rsid w:val="00F03BAA"/>
    <w:rsid w:val="00F331A3"/>
    <w:rsid w:val="00F47A2E"/>
    <w:rsid w:val="00FE3F48"/>
    <w:rsid w:val="00FF125C"/>
    <w:rsid w:val="00FF5F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4ABC495"/>
  <w15:chartTrackingRefBased/>
  <w15:docId w15:val="{1AC15AA5-09E8-4A84-A36A-97A352CC5E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da-DK" w:eastAsia="da-DK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autoRedefine/>
    <w:qFormat/>
    <w:rsid w:val="00C523D4"/>
    <w:pPr>
      <w:spacing w:line="360" w:lineRule="auto"/>
    </w:pPr>
    <w:rPr>
      <w:sz w:val="24"/>
      <w:szCs w:val="24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Sidefod">
    <w:name w:val="footer"/>
    <w:basedOn w:val="Normal"/>
    <w:rsid w:val="0011454C"/>
    <w:pPr>
      <w:tabs>
        <w:tab w:val="center" w:pos="4819"/>
        <w:tab w:val="right" w:pos="9638"/>
      </w:tabs>
    </w:pPr>
  </w:style>
  <w:style w:type="character" w:styleId="Sidetal">
    <w:name w:val="page number"/>
    <w:basedOn w:val="Standardskrifttypeiafsnit"/>
    <w:rsid w:val="0011454C"/>
  </w:style>
  <w:style w:type="table" w:styleId="Tabel-Gitter">
    <w:name w:val="Table Grid"/>
    <w:basedOn w:val="Tabel-Normal"/>
    <w:rsid w:val="002778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afsnit">
    <w:name w:val="List Paragraph"/>
    <w:basedOn w:val="Normal"/>
    <w:uiPriority w:val="34"/>
    <w:qFormat/>
    <w:rsid w:val="00C523D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83</Words>
  <Characters>3562</Characters>
  <Application>Microsoft Office Word</Application>
  <DocSecurity>0</DocSecurity>
  <Lines>29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Brydning og geometrisk optik – HOT</vt:lpstr>
    </vt:vector>
  </TitlesOfParts>
  <Company>Aalborg Katedralskole</Company>
  <LinksUpToDate>false</LinksUpToDate>
  <CharactersWithSpaces>4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ydning og geometrisk optik – HOT</dc:title>
  <dc:subject/>
  <dc:creator>kr</dc:creator>
  <cp:keywords/>
  <dc:description/>
  <cp:lastModifiedBy>Gurli Buus Larsen</cp:lastModifiedBy>
  <cp:revision>4</cp:revision>
  <dcterms:created xsi:type="dcterms:W3CDTF">2024-11-20T08:08:00Z</dcterms:created>
  <dcterms:modified xsi:type="dcterms:W3CDTF">2024-11-20T08:09:00Z</dcterms:modified>
</cp:coreProperties>
</file>